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2D1ABDD1" w14:textId="6A01C820" w:rsidR="00F56F29" w:rsidRDefault="00F56F29" w:rsidP="00F56F29">
      <w:pPr>
        <w:widowControl/>
        <w:rPr>
          <w:b/>
          <w:bCs/>
          <w:sz w:val="22"/>
          <w:szCs w:val="22"/>
        </w:rPr>
      </w:pPr>
      <w:bookmarkStart w:id="0" w:name="_GoBack"/>
      <w:bookmarkEnd w:id="0"/>
      <w:r>
        <w:rPr>
          <w:b/>
          <w:bCs/>
          <w:sz w:val="22"/>
          <w:szCs w:val="22"/>
        </w:rPr>
        <w:t>213</w:t>
      </w:r>
      <w:r w:rsidR="00D45DBA">
        <w:rPr>
          <w:b/>
          <w:bCs/>
          <w:sz w:val="22"/>
          <w:szCs w:val="22"/>
        </w:rPr>
        <w:t>69</w:t>
      </w:r>
      <w:r>
        <w:rPr>
          <w:b/>
          <w:bCs/>
          <w:sz w:val="22"/>
          <w:szCs w:val="22"/>
        </w:rPr>
        <w:t>.201820</w:t>
      </w:r>
    </w:p>
    <w:p w14:paraId="76ED8C7C" w14:textId="77777777" w:rsidR="00874D62" w:rsidRDefault="523B05D1" w:rsidP="523B05D1">
      <w:pPr>
        <w:widowControl/>
        <w:jc w:val="center"/>
        <w:rPr>
          <w:b/>
          <w:bCs/>
          <w:sz w:val="22"/>
          <w:szCs w:val="22"/>
        </w:rPr>
      </w:pPr>
      <w:r w:rsidRPr="523B05D1">
        <w:rPr>
          <w:b/>
          <w:bCs/>
          <w:sz w:val="22"/>
          <w:szCs w:val="22"/>
        </w:rPr>
        <w:t>COLLIN COLLEGE COURSE SYLLABUS</w:t>
      </w:r>
    </w:p>
    <w:p w14:paraId="76BB317C" w14:textId="351BD75A" w:rsidR="00414399" w:rsidRDefault="523B05D1" w:rsidP="00F56F29">
      <w:pPr>
        <w:widowControl/>
        <w:jc w:val="center"/>
        <w:rPr>
          <w:i/>
          <w:iCs/>
          <w:color w:val="0000FF"/>
          <w:sz w:val="22"/>
          <w:szCs w:val="22"/>
        </w:rPr>
      </w:pPr>
      <w:r w:rsidRPr="523B05D1">
        <w:rPr>
          <w:b/>
          <w:bCs/>
          <w:sz w:val="22"/>
          <w:szCs w:val="22"/>
        </w:rPr>
        <w:t xml:space="preserve"> </w:t>
      </w:r>
    </w:p>
    <w:p w14:paraId="76BB317E" w14:textId="77777777" w:rsidR="00604E7F" w:rsidRPr="00BE6B8A" w:rsidRDefault="005C7FAE">
      <w:pPr>
        <w:widowControl/>
        <w:spacing w:before="280" w:after="280"/>
        <w:rPr>
          <w:sz w:val="22"/>
          <w:szCs w:val="22"/>
        </w:rPr>
      </w:pPr>
      <w:r w:rsidRPr="00BE6B8A">
        <w:rPr>
          <w:noProof/>
          <w:sz w:val="22"/>
          <w:szCs w:val="22"/>
        </w:rPr>
        <mc:AlternateContent>
          <mc:Choice Requires="wps">
            <w:drawing>
              <wp:anchor distT="0" distB="0" distL="114300" distR="114300" simplePos="0" relativeHeight="251658240" behindDoc="0" locked="0" layoutInCell="0" hidden="0" allowOverlap="1" wp14:anchorId="76BB331F" wp14:editId="76BB3320">
                <wp:simplePos x="0" y="0"/>
                <wp:positionH relativeFrom="margin">
                  <wp:posOffset>-9525</wp:posOffset>
                </wp:positionH>
                <wp:positionV relativeFrom="paragraph">
                  <wp:posOffset>86995</wp:posOffset>
                </wp:positionV>
                <wp:extent cx="1885950" cy="333375"/>
                <wp:effectExtent l="0" t="0" r="19050" b="28575"/>
                <wp:wrapNone/>
                <wp:docPr id="4" name="Rectangle 4"/>
                <wp:cNvGraphicFramePr/>
                <a:graphic xmlns:a="http://schemas.openxmlformats.org/drawingml/2006/main">
                  <a:graphicData uri="http://schemas.microsoft.com/office/word/2010/wordprocessingShape">
                    <wps:wsp>
                      <wps:cNvSpPr/>
                      <wps:spPr>
                        <a:xfrm>
                          <a:off x="0" y="0"/>
                          <a:ext cx="1885950" cy="333375"/>
                        </a:xfrm>
                        <a:prstGeom prst="rect">
                          <a:avLst/>
                        </a:prstGeom>
                        <a:noFill/>
                        <a:ln w="9525" cap="flat" cmpd="sng">
                          <a:solidFill>
                            <a:srgbClr val="000000"/>
                          </a:solidFill>
                          <a:prstDash val="solid"/>
                          <a:miter/>
                          <a:headEnd type="none" w="med" len="med"/>
                          <a:tailEnd type="none" w="med" len="med"/>
                        </a:ln>
                      </wps:spPr>
                      <wps:txbx>
                        <w:txbxContent>
                          <w:p w14:paraId="76BB332B" w14:textId="77777777" w:rsidR="008475CC" w:rsidRPr="00BE6B8A" w:rsidRDefault="008475CC">
                            <w:pPr>
                              <w:textDirection w:val="btLr"/>
                              <w:rPr>
                                <w:sz w:val="18"/>
                              </w:rPr>
                            </w:pPr>
                            <w:r>
                              <w:rPr>
                                <w:sz w:val="22"/>
                              </w:rPr>
                              <w:t>COURSE INFORMATION</w:t>
                            </w:r>
                          </w:p>
                          <w:p w14:paraId="76BB332C" w14:textId="77777777" w:rsidR="008475CC" w:rsidRPr="00BE6B8A" w:rsidRDefault="008475CC">
                            <w:pPr>
                              <w:textDirection w:val="btLr"/>
                              <w:rPr>
                                <w:sz w:val="18"/>
                              </w:rPr>
                            </w:pPr>
                          </w:p>
                        </w:txbxContent>
                      </wps:txbx>
                      <wps:bodyPr wrap="square" lIns="91425" tIns="91425" rIns="91425" bIns="91425" anchor="ctr" anchorCtr="0">
                        <a:noAutofit/>
                      </wps:bodyPr>
                    </wps:wsp>
                  </a:graphicData>
                </a:graphic>
                <wp14:sizeRelH relativeFrom="margin">
                  <wp14:pctWidth>0</wp14:pctWidth>
                </wp14:sizeRelH>
                <wp14:sizeRelV relativeFrom="margin">
                  <wp14:pctHeight>0</wp14:pctHeight>
                </wp14:sizeRelV>
              </wp:anchor>
            </w:drawing>
          </mc:Choice>
          <mc:Fallback>
            <w:pict>
              <v:rect id="Rectangle 4" o:spid="_x0000_s1026" style="position:absolute;margin-left:-.75pt;margin-top:6.85pt;width:148.5pt;height:26.25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" o:allowincell="f" filled="f">
                <v:textbox inset="2.53958mm,2.53958mm,2.53958mm,2.53958mm">
                  <w:txbxContent>
                    <w:p w14:paraId="76BB332B" w14:textId="77777777" w:rsidR="008475CC" w:rsidRPr="00BE6B8A" w:rsidRDefault="008475CC">
                      <w:pPr>
                        <w:textDirection w:val="btLr"/>
                        <w:rPr>
                          <w:sz w:val="18"/>
                        </w:rPr>
                      </w:pPr>
                      <w:r>
                        <w:rPr>
                          <w:sz w:val="22"/>
                        </w:rPr>
                        <w:t>COURSE INFORMATION</w:t>
                      </w:r>
                    </w:p>
                    <w:p w14:paraId="76BB332C" w14:textId="77777777" w:rsidR="008475CC" w:rsidRPr="00BE6B8A" w:rsidRDefault="008475CC">
                      <w:pPr>
                        <w:textDirection w:val="btLr"/>
                        <w:rPr>
                          <w:sz w:val="18"/>
                        </w:rPr>
                      </w:pPr>
                    </w:p>
                  </w:txbxContent>
                </v:textbox>
                <w10:wrap anchorx="margin"/>
              </v:rect>
            </w:pict>
          </mc:Fallback>
        </mc:AlternateContent>
      </w:r>
    </w:p>
    <w:p w14:paraId="76BB317F" w14:textId="77777777" w:rsidR="00604E7F" w:rsidRPr="00BE6B8A" w:rsidRDefault="523B05D1" w:rsidP="523B05D1">
      <w:pPr>
        <w:pStyle w:val="Heading2"/>
        <w:rPr>
          <w:sz w:val="22"/>
          <w:szCs w:val="22"/>
        </w:rPr>
      </w:pPr>
      <w:r w:rsidRPr="523B05D1">
        <w:rPr>
          <w:sz w:val="22"/>
          <w:szCs w:val="22"/>
        </w:rPr>
        <w:t xml:space="preserve">Course Number:  </w:t>
      </w:r>
      <w:r w:rsidRPr="523B05D1">
        <w:rPr>
          <w:b w:val="0"/>
          <w:sz w:val="22"/>
          <w:szCs w:val="22"/>
        </w:rPr>
        <w:t>MATH 0305</w:t>
      </w:r>
    </w:p>
    <w:p w14:paraId="76BB3180" w14:textId="77777777" w:rsidR="00604E7F" w:rsidRPr="00BE6B8A" w:rsidRDefault="00604E7F">
      <w:pPr>
        <w:ind w:firstLine="540"/>
        <w:rPr>
          <w:sz w:val="22"/>
          <w:szCs w:val="22"/>
        </w:rPr>
      </w:pPr>
    </w:p>
    <w:p w14:paraId="76BB3181" w14:textId="77777777" w:rsidR="00604E7F" w:rsidRPr="00BE6B8A" w:rsidRDefault="523B05D1" w:rsidP="523B05D1">
      <w:pPr>
        <w:rPr>
          <w:sz w:val="22"/>
          <w:szCs w:val="22"/>
        </w:rPr>
      </w:pPr>
      <w:r w:rsidRPr="523B05D1">
        <w:rPr>
          <w:b/>
          <w:bCs/>
          <w:sz w:val="22"/>
          <w:szCs w:val="22"/>
        </w:rPr>
        <w:t xml:space="preserve">Course Title:  </w:t>
      </w:r>
      <w:r w:rsidRPr="523B05D1">
        <w:rPr>
          <w:sz w:val="22"/>
          <w:szCs w:val="22"/>
        </w:rPr>
        <w:t>Beginning Algebra</w:t>
      </w:r>
    </w:p>
    <w:p w14:paraId="76BB3182" w14:textId="77777777" w:rsidR="00604E7F" w:rsidRPr="00BE6B8A" w:rsidRDefault="00604E7F">
      <w:pPr>
        <w:ind w:firstLine="540"/>
        <w:rPr>
          <w:sz w:val="22"/>
          <w:szCs w:val="22"/>
        </w:rPr>
      </w:pPr>
    </w:p>
    <w:p w14:paraId="76BB3183" w14:textId="77777777" w:rsidR="00604E7F" w:rsidRPr="00BE6B8A" w:rsidRDefault="523B05D1" w:rsidP="523B05D1">
      <w:pPr>
        <w:widowControl/>
        <w:ind w:left="720" w:hanging="720"/>
        <w:rPr>
          <w:sz w:val="22"/>
          <w:szCs w:val="22"/>
        </w:rPr>
      </w:pPr>
      <w:r w:rsidRPr="523B05D1">
        <w:rPr>
          <w:b/>
          <w:bCs/>
          <w:sz w:val="22"/>
          <w:szCs w:val="22"/>
        </w:rPr>
        <w:t xml:space="preserve">Course Description:  </w:t>
      </w:r>
      <w:r w:rsidRPr="523B05D1">
        <w:rPr>
          <w:sz w:val="22"/>
          <w:szCs w:val="22"/>
        </w:rPr>
        <w:t>With an emphasis on developing critical thinking skills, a study of algebraic vocabulary, concepts, and notation, functions, linear equations, systems of linear equations, polynomial expressions, and quadratic expressions and equations.  Lab included.</w:t>
      </w:r>
    </w:p>
    <w:p w14:paraId="76BB3184" w14:textId="77777777" w:rsidR="00604E7F" w:rsidRPr="00BE6B8A" w:rsidRDefault="00604E7F">
      <w:pPr>
        <w:ind w:firstLine="540"/>
        <w:rPr>
          <w:sz w:val="22"/>
          <w:szCs w:val="22"/>
        </w:rPr>
      </w:pPr>
    </w:p>
    <w:p w14:paraId="76BB3185" w14:textId="77777777" w:rsidR="00BE6B8A" w:rsidRDefault="523B05D1" w:rsidP="523B05D1">
      <w:pPr>
        <w:tabs>
          <w:tab w:val="left" w:pos="180"/>
          <w:tab w:val="left" w:pos="360"/>
          <w:tab w:val="left" w:pos="720"/>
        </w:tabs>
        <w:rPr>
          <w:b/>
          <w:bCs/>
          <w:sz w:val="22"/>
          <w:szCs w:val="22"/>
        </w:rPr>
      </w:pPr>
      <w:r w:rsidRPr="523B05D1">
        <w:rPr>
          <w:b/>
          <w:bCs/>
          <w:sz w:val="22"/>
          <w:szCs w:val="22"/>
        </w:rPr>
        <w:t>Course Credit Hours:</w:t>
      </w:r>
    </w:p>
    <w:p w14:paraId="76BB3186" w14:textId="77777777" w:rsidR="00604E7F" w:rsidRPr="00BE6B8A" w:rsidRDefault="523B05D1" w:rsidP="523B05D1">
      <w:pPr>
        <w:tabs>
          <w:tab w:val="left" w:pos="180"/>
          <w:tab w:val="left" w:pos="360"/>
          <w:tab w:val="left" w:pos="720"/>
        </w:tabs>
        <w:ind w:left="720"/>
        <w:rPr>
          <w:sz w:val="22"/>
          <w:szCs w:val="22"/>
        </w:rPr>
      </w:pPr>
      <w:r w:rsidRPr="523B05D1">
        <w:rPr>
          <w:sz w:val="22"/>
          <w:szCs w:val="22"/>
        </w:rPr>
        <w:t xml:space="preserve">Lecture Hours:   3 Credit Hours       </w:t>
      </w:r>
    </w:p>
    <w:p w14:paraId="76BB3187" w14:textId="77777777" w:rsidR="00604E7F" w:rsidRPr="00BE6B8A" w:rsidRDefault="523B05D1" w:rsidP="523B05D1">
      <w:pPr>
        <w:ind w:left="720"/>
        <w:rPr>
          <w:sz w:val="22"/>
          <w:szCs w:val="22"/>
        </w:rPr>
      </w:pPr>
      <w:r w:rsidRPr="523B05D1">
        <w:rPr>
          <w:sz w:val="22"/>
          <w:szCs w:val="22"/>
        </w:rPr>
        <w:t>Lab Hours:  1</w:t>
      </w:r>
    </w:p>
    <w:p w14:paraId="76BB3188" w14:textId="77777777" w:rsidR="00604E7F" w:rsidRPr="00BE6B8A" w:rsidRDefault="00604E7F">
      <w:pPr>
        <w:rPr>
          <w:sz w:val="22"/>
          <w:szCs w:val="22"/>
        </w:rPr>
      </w:pPr>
    </w:p>
    <w:p w14:paraId="76BB3189" w14:textId="45D3DB95" w:rsidR="00604E7F" w:rsidRPr="00BE6B8A" w:rsidRDefault="523B05D1" w:rsidP="523B05D1">
      <w:pPr>
        <w:ind w:left="720" w:hanging="720"/>
        <w:rPr>
          <w:sz w:val="22"/>
          <w:szCs w:val="22"/>
        </w:rPr>
      </w:pPr>
      <w:r w:rsidRPr="523B05D1">
        <w:rPr>
          <w:b/>
          <w:bCs/>
          <w:sz w:val="22"/>
          <w:szCs w:val="22"/>
        </w:rPr>
        <w:t xml:space="preserve">Placement Assessment: </w:t>
      </w:r>
      <w:r w:rsidRPr="523B05D1">
        <w:rPr>
          <w:sz w:val="22"/>
          <w:szCs w:val="22"/>
        </w:rPr>
        <w:t>Placement in MATH 0305 OR successful completion of MATH 0302. (Consult the Testing Center Director if you have questions about an assessment level)</w:t>
      </w:r>
    </w:p>
    <w:p w14:paraId="76BB318A" w14:textId="77777777" w:rsidR="00604E7F" w:rsidRPr="00BE6B8A" w:rsidRDefault="00604E7F">
      <w:pPr>
        <w:jc w:val="both"/>
        <w:rPr>
          <w:sz w:val="22"/>
          <w:szCs w:val="22"/>
        </w:rPr>
      </w:pPr>
    </w:p>
    <w:p w14:paraId="76BB318B" w14:textId="6A6E4721" w:rsidR="00604E7F" w:rsidRPr="00BE6B8A" w:rsidRDefault="523B05D1" w:rsidP="523B05D1">
      <w:pPr>
        <w:widowControl/>
        <w:rPr>
          <w:sz w:val="22"/>
          <w:szCs w:val="22"/>
        </w:rPr>
      </w:pPr>
      <w:r w:rsidRPr="523B05D1">
        <w:rPr>
          <w:b/>
          <w:bCs/>
          <w:sz w:val="22"/>
          <w:szCs w:val="22"/>
        </w:rPr>
        <w:t xml:space="preserve">Prerequisite: </w:t>
      </w:r>
      <w:r w:rsidRPr="523B05D1">
        <w:rPr>
          <w:sz w:val="22"/>
          <w:szCs w:val="22"/>
        </w:rPr>
        <w:t>MATH 0302 or meet TSI standard for MATH 0305; or equivalent.</w:t>
      </w:r>
    </w:p>
    <w:p w14:paraId="76BB318C" w14:textId="2D51C79C" w:rsidR="00604E7F" w:rsidRPr="00BE6B8A" w:rsidRDefault="00604E7F">
      <w:pPr>
        <w:ind w:left="2880" w:firstLine="540"/>
        <w:rPr>
          <w:sz w:val="22"/>
          <w:szCs w:val="22"/>
        </w:rPr>
      </w:pPr>
    </w:p>
    <w:p w14:paraId="76BB318D" w14:textId="77777777" w:rsidR="00604E7F" w:rsidRPr="00BE6B8A" w:rsidRDefault="523B05D1" w:rsidP="523B05D1">
      <w:pPr>
        <w:rPr>
          <w:sz w:val="22"/>
          <w:szCs w:val="22"/>
        </w:rPr>
      </w:pPr>
      <w:r w:rsidRPr="523B05D1">
        <w:rPr>
          <w:b/>
          <w:bCs/>
          <w:sz w:val="22"/>
          <w:szCs w:val="22"/>
        </w:rPr>
        <w:t xml:space="preserve">Student Learning Outcomes:  </w:t>
      </w:r>
    </w:p>
    <w:p w14:paraId="76BB318E" w14:textId="57857A36" w:rsidR="00604E7F" w:rsidRPr="00BE6B8A" w:rsidRDefault="523B05D1" w:rsidP="523B05D1">
      <w:pPr>
        <w:widowControl/>
        <w:rPr>
          <w:sz w:val="22"/>
          <w:szCs w:val="22"/>
        </w:rPr>
      </w:pPr>
      <w:r w:rsidRPr="523B05D1">
        <w:rPr>
          <w:sz w:val="22"/>
          <w:szCs w:val="22"/>
        </w:rPr>
        <w:t>Upon successful completion of this course, students will:</w:t>
      </w:r>
    </w:p>
    <w:p w14:paraId="76BB318F" w14:textId="1ED681FA" w:rsidR="00604E7F" w:rsidRPr="00BE6B8A" w:rsidRDefault="523B05D1" w:rsidP="523B05D1">
      <w:pPr>
        <w:pStyle w:val="ListParagraph"/>
        <w:widowControl/>
        <w:numPr>
          <w:ilvl w:val="0"/>
          <w:numId w:val="3"/>
        </w:numPr>
        <w:rPr>
          <w:sz w:val="22"/>
          <w:szCs w:val="22"/>
        </w:rPr>
      </w:pPr>
      <w:r w:rsidRPr="523B05D1">
        <w:rPr>
          <w:sz w:val="22"/>
          <w:szCs w:val="22"/>
        </w:rPr>
        <w:t xml:space="preserve">Identify, classify, graph, and use properties of operations on real numbers. </w:t>
      </w:r>
    </w:p>
    <w:p w14:paraId="76BB3190" w14:textId="5920CCF2" w:rsidR="00604E7F" w:rsidRPr="00BE6B8A" w:rsidRDefault="523B05D1" w:rsidP="523B05D1">
      <w:pPr>
        <w:pStyle w:val="ListParagraph"/>
        <w:numPr>
          <w:ilvl w:val="0"/>
          <w:numId w:val="3"/>
        </w:numPr>
        <w:rPr>
          <w:sz w:val="22"/>
          <w:szCs w:val="22"/>
        </w:rPr>
      </w:pPr>
      <w:r w:rsidRPr="523B05D1">
        <w:rPr>
          <w:sz w:val="22"/>
          <w:szCs w:val="22"/>
        </w:rPr>
        <w:t>Solve a linear equation in one variable with three or more variable terms using multiple algebra skills.</w:t>
      </w:r>
    </w:p>
    <w:p w14:paraId="76BB3191" w14:textId="2F4B6D13" w:rsidR="00604E7F" w:rsidRPr="00BE6B8A" w:rsidRDefault="523B05D1" w:rsidP="523B05D1">
      <w:pPr>
        <w:pStyle w:val="ListParagraph"/>
        <w:numPr>
          <w:ilvl w:val="0"/>
          <w:numId w:val="3"/>
        </w:numPr>
        <w:rPr>
          <w:sz w:val="22"/>
          <w:szCs w:val="22"/>
        </w:rPr>
      </w:pPr>
      <w:r w:rsidRPr="523B05D1">
        <w:rPr>
          <w:sz w:val="22"/>
          <w:szCs w:val="22"/>
        </w:rPr>
        <w:t>Identify, graph, and evaluate a function.</w:t>
      </w:r>
    </w:p>
    <w:p w14:paraId="76BB3192" w14:textId="77777777" w:rsidR="00604E7F" w:rsidRPr="00BE6B8A" w:rsidRDefault="523B05D1" w:rsidP="523B05D1">
      <w:pPr>
        <w:pStyle w:val="ListParagraph"/>
        <w:numPr>
          <w:ilvl w:val="0"/>
          <w:numId w:val="3"/>
        </w:numPr>
        <w:rPr>
          <w:sz w:val="22"/>
          <w:szCs w:val="22"/>
        </w:rPr>
      </w:pPr>
      <w:r w:rsidRPr="523B05D1">
        <w:rPr>
          <w:sz w:val="22"/>
          <w:szCs w:val="22"/>
        </w:rPr>
        <w:t>Solve a system of two linear equations and interpret the solution graphically and algebraically.</w:t>
      </w:r>
    </w:p>
    <w:p w14:paraId="76BB3193" w14:textId="5018E4AC" w:rsidR="00604E7F" w:rsidRPr="00BE6B8A" w:rsidRDefault="523B05D1" w:rsidP="523B05D1">
      <w:pPr>
        <w:pStyle w:val="ListParagraph"/>
        <w:numPr>
          <w:ilvl w:val="0"/>
          <w:numId w:val="3"/>
        </w:numPr>
        <w:rPr>
          <w:sz w:val="22"/>
          <w:szCs w:val="22"/>
        </w:rPr>
      </w:pPr>
      <w:r w:rsidRPr="523B05D1">
        <w:rPr>
          <w:sz w:val="22"/>
          <w:szCs w:val="22"/>
        </w:rPr>
        <w:t>Perform an operation with polynomials.</w:t>
      </w:r>
    </w:p>
    <w:p w14:paraId="76BB3194" w14:textId="2AAF17B3" w:rsidR="00604E7F" w:rsidRPr="00BE6B8A" w:rsidRDefault="523B05D1" w:rsidP="523B05D1">
      <w:pPr>
        <w:pStyle w:val="ListParagraph"/>
        <w:numPr>
          <w:ilvl w:val="0"/>
          <w:numId w:val="3"/>
        </w:numPr>
        <w:rPr>
          <w:sz w:val="22"/>
          <w:szCs w:val="22"/>
        </w:rPr>
      </w:pPr>
      <w:r w:rsidRPr="523B05D1">
        <w:rPr>
          <w:sz w:val="22"/>
          <w:szCs w:val="22"/>
        </w:rPr>
        <w:t>Factor a polynomial and solve a quadratic equation by factoring.</w:t>
      </w:r>
    </w:p>
    <w:p w14:paraId="76BB3195" w14:textId="1D9F5E62" w:rsidR="00604E7F" w:rsidRPr="00BE6B8A" w:rsidRDefault="523B05D1" w:rsidP="523B05D1">
      <w:pPr>
        <w:pStyle w:val="ListParagraph"/>
        <w:numPr>
          <w:ilvl w:val="0"/>
          <w:numId w:val="3"/>
        </w:numPr>
        <w:rPr>
          <w:sz w:val="22"/>
          <w:szCs w:val="22"/>
        </w:rPr>
      </w:pPr>
      <w:r w:rsidRPr="523B05D1">
        <w:rPr>
          <w:sz w:val="22"/>
          <w:szCs w:val="22"/>
        </w:rPr>
        <w:t xml:space="preserve">Solve an application problem involving an equation with a polynomial. </w:t>
      </w:r>
    </w:p>
    <w:p w14:paraId="76BB3196" w14:textId="77777777" w:rsidR="00604E7F" w:rsidRPr="00BE6B8A" w:rsidRDefault="00604E7F">
      <w:pPr>
        <w:ind w:firstLine="540"/>
        <w:rPr>
          <w:sz w:val="22"/>
          <w:szCs w:val="22"/>
        </w:rPr>
      </w:pPr>
    </w:p>
    <w:p w14:paraId="76BB3197" w14:textId="7534EEA0" w:rsidR="00604E7F" w:rsidRPr="00BE6B8A" w:rsidRDefault="523B05D1" w:rsidP="523B05D1">
      <w:pPr>
        <w:rPr>
          <w:sz w:val="22"/>
          <w:szCs w:val="22"/>
        </w:rPr>
      </w:pPr>
      <w:r w:rsidRPr="523B05D1">
        <w:rPr>
          <w:b/>
          <w:bCs/>
          <w:sz w:val="22"/>
          <w:szCs w:val="22"/>
        </w:rPr>
        <w:t xml:space="preserve">Withdrawal Policy:  </w:t>
      </w:r>
      <w:r w:rsidRPr="523B05D1">
        <w:rPr>
          <w:sz w:val="22"/>
          <w:szCs w:val="22"/>
        </w:rPr>
        <w:t xml:space="preserve">“See the current </w:t>
      </w:r>
      <w:r w:rsidRPr="523B05D1">
        <w:rPr>
          <w:i/>
          <w:iCs/>
          <w:sz w:val="22"/>
          <w:szCs w:val="22"/>
        </w:rPr>
        <w:t xml:space="preserve">Collin Registration Guide </w:t>
      </w:r>
      <w:r w:rsidRPr="523B05D1">
        <w:rPr>
          <w:sz w:val="22"/>
          <w:szCs w:val="22"/>
        </w:rPr>
        <w:t>for the last day to withdraw. “</w:t>
      </w:r>
    </w:p>
    <w:p w14:paraId="76BB3198" w14:textId="36189B5A" w:rsidR="00604E7F" w:rsidRPr="00BE6B8A" w:rsidRDefault="00604E7F">
      <w:pPr>
        <w:ind w:firstLine="540"/>
        <w:rPr>
          <w:sz w:val="22"/>
          <w:szCs w:val="22"/>
        </w:rPr>
      </w:pPr>
    </w:p>
    <w:p w14:paraId="76BB3199" w14:textId="77777777" w:rsidR="00604E7F" w:rsidRPr="00BE6B8A" w:rsidRDefault="523B05D1" w:rsidP="523B05D1">
      <w:pPr>
        <w:rPr>
          <w:sz w:val="22"/>
          <w:szCs w:val="22"/>
        </w:rPr>
      </w:pPr>
      <w:r w:rsidRPr="523B05D1">
        <w:rPr>
          <w:b/>
          <w:bCs/>
          <w:sz w:val="22"/>
          <w:szCs w:val="22"/>
        </w:rPr>
        <w:t xml:space="preserve">Collin College Academic Policies:  </w:t>
      </w:r>
      <w:r w:rsidRPr="523B05D1">
        <w:rPr>
          <w:b/>
          <w:bCs/>
          <w:i/>
          <w:iCs/>
          <w:sz w:val="22"/>
          <w:szCs w:val="22"/>
        </w:rPr>
        <w:t>“</w:t>
      </w:r>
      <w:r w:rsidRPr="523B05D1">
        <w:rPr>
          <w:sz w:val="22"/>
          <w:szCs w:val="22"/>
        </w:rPr>
        <w:t>See the current</w:t>
      </w:r>
      <w:r w:rsidRPr="523B05D1">
        <w:rPr>
          <w:i/>
          <w:iCs/>
          <w:sz w:val="22"/>
          <w:szCs w:val="22"/>
        </w:rPr>
        <w:t xml:space="preserve"> Collin Student Handbook.”</w:t>
      </w:r>
    </w:p>
    <w:p w14:paraId="63F02FB8" w14:textId="1F592936" w:rsidR="523B05D1" w:rsidRDefault="6B2DB67B" w:rsidP="00B56CA5">
      <w:pPr>
        <w:pStyle w:val="NormalWeb"/>
        <w:ind w:left="720" w:hanging="720"/>
      </w:pPr>
      <w:r w:rsidRPr="6B2DB67B">
        <w:rPr>
          <w:b/>
          <w:bCs/>
          <w:sz w:val="22"/>
          <w:szCs w:val="22"/>
        </w:rPr>
        <w:t xml:space="preserve">Americans with Disabilities Act: </w:t>
      </w:r>
      <w:r w:rsidRPr="6B2DB67B">
        <w:rPr>
          <w:sz w:val="22"/>
          <w:szCs w:val="22"/>
        </w:rPr>
        <w:t xml:space="preserve">Collin College will adhere to all applicable federal, state and local laws, regulations and guidelines with respect to providing reasonable accommodations as required </w:t>
      </w:r>
      <w:r w:rsidR="00B56CA5" w:rsidRPr="6B2DB67B">
        <w:rPr>
          <w:sz w:val="22"/>
          <w:szCs w:val="22"/>
        </w:rPr>
        <w:t>affording</w:t>
      </w:r>
      <w:r w:rsidRPr="6B2DB67B">
        <w:rPr>
          <w:sz w:val="22"/>
          <w:szCs w:val="22"/>
        </w:rPr>
        <w:t xml:space="preserve"> equal opportunity</w:t>
      </w:r>
      <w:r>
        <w:t xml:space="preserve">. </w:t>
      </w:r>
      <w:r w:rsidRPr="6B2DB67B">
        <w:rPr>
          <w:sz w:val="22"/>
          <w:szCs w:val="22"/>
        </w:rPr>
        <w:t xml:space="preserve">It is the student’s responsibility to contact the ACCESS office to arrange for appropriate accommodations. (CPC: B-335 or 972.548.6816, PRC: F-144 or 972.881.5950, SCC: D-140 or 972.881.5898 (V/TTD: 972.881.5950)) See the current </w:t>
      </w:r>
      <w:r w:rsidRPr="6B2DB67B">
        <w:rPr>
          <w:i/>
          <w:iCs/>
          <w:sz w:val="22"/>
          <w:szCs w:val="22"/>
        </w:rPr>
        <w:t>Collin Student Handbook</w:t>
      </w:r>
      <w:r w:rsidRPr="6B2DB67B">
        <w:rPr>
          <w:sz w:val="22"/>
          <w:szCs w:val="22"/>
        </w:rPr>
        <w:t xml:space="preserve"> for additional information.</w:t>
      </w:r>
    </w:p>
    <w:p w14:paraId="2FB287FF" w14:textId="77777777" w:rsidR="00B56CA5" w:rsidRDefault="00B56CA5" w:rsidP="00B56CA5">
      <w:pPr>
        <w:ind w:left="720" w:hanging="720"/>
        <w:rPr>
          <w:sz w:val="22"/>
          <w:szCs w:val="22"/>
        </w:rPr>
      </w:pPr>
      <w:proofErr w:type="spellStart"/>
      <w:r w:rsidRPr="009B7C3F">
        <w:rPr>
          <w:b/>
          <w:bCs/>
          <w:sz w:val="22"/>
          <w:szCs w:val="22"/>
        </w:rPr>
        <w:t>CougarAlert</w:t>
      </w:r>
      <w:proofErr w:type="spellEnd"/>
      <w:r w:rsidRPr="009B7C3F">
        <w:rPr>
          <w:sz w:val="22"/>
          <w:szCs w:val="22"/>
        </w:rPr>
        <w:t xml:space="preserve">: When an emergency occurs, the </w:t>
      </w:r>
      <w:proofErr w:type="spellStart"/>
      <w:r w:rsidRPr="009B7C3F">
        <w:rPr>
          <w:sz w:val="22"/>
          <w:szCs w:val="22"/>
        </w:rPr>
        <w:t>CougarAlert</w:t>
      </w:r>
      <w:proofErr w:type="spellEnd"/>
      <w:r w:rsidRPr="009B7C3F">
        <w:rPr>
          <w:sz w:val="22"/>
          <w:szCs w:val="22"/>
        </w:rPr>
        <w:t xml:space="preserve"> system can send email, text messages and voice messages to students and employees </w:t>
      </w:r>
      <w:r>
        <w:rPr>
          <w:sz w:val="22"/>
          <w:szCs w:val="22"/>
        </w:rPr>
        <w:t xml:space="preserve">in </w:t>
      </w:r>
      <w:r w:rsidRPr="009B7C3F">
        <w:rPr>
          <w:sz w:val="22"/>
          <w:szCs w:val="22"/>
        </w:rPr>
        <w:t>as little as 90 seconds</w:t>
      </w:r>
      <w:r>
        <w:rPr>
          <w:sz w:val="22"/>
          <w:szCs w:val="22"/>
        </w:rPr>
        <w:t>.</w:t>
      </w:r>
      <w:r w:rsidRPr="009B7C3F">
        <w:rPr>
          <w:sz w:val="22"/>
          <w:szCs w:val="22"/>
        </w:rPr>
        <w:t xml:space="preserve"> </w:t>
      </w:r>
    </w:p>
    <w:p w14:paraId="6F1812B5" w14:textId="77777777" w:rsidR="00B56CA5" w:rsidRPr="009B7C3F" w:rsidRDefault="00B56CA5" w:rsidP="00B56CA5">
      <w:pPr>
        <w:ind w:left="720" w:hanging="720"/>
        <w:rPr>
          <w:sz w:val="22"/>
          <w:szCs w:val="22"/>
        </w:rPr>
      </w:pPr>
    </w:p>
    <w:p w14:paraId="09929820" w14:textId="30D938D1" w:rsidR="00B56CA5" w:rsidRDefault="00B56CA5" w:rsidP="00B56CA5">
      <w:pPr>
        <w:ind w:firstLine="720"/>
        <w:rPr>
          <w:sz w:val="22"/>
          <w:szCs w:val="22"/>
        </w:rPr>
      </w:pPr>
      <w:r w:rsidRPr="009B7C3F">
        <w:rPr>
          <w:sz w:val="22"/>
          <w:szCs w:val="22"/>
        </w:rPr>
        <w:t>Visit the following website to sign-up!</w:t>
      </w:r>
      <w:r>
        <w:rPr>
          <w:sz w:val="22"/>
          <w:szCs w:val="22"/>
        </w:rPr>
        <w:t xml:space="preserve"> </w:t>
      </w:r>
      <w:hyperlink r:id="rId9">
        <w:r w:rsidRPr="009B7C3F">
          <w:rPr>
            <w:rStyle w:val="Hyperlink"/>
            <w:sz w:val="22"/>
            <w:szCs w:val="22"/>
          </w:rPr>
          <w:t>https://www.collin.edu/cougaralert.html</w:t>
        </w:r>
      </w:hyperlink>
      <w:r>
        <w:rPr>
          <w:sz w:val="22"/>
          <w:szCs w:val="22"/>
        </w:rPr>
        <w:t xml:space="preserve"> </w:t>
      </w:r>
    </w:p>
    <w:p w14:paraId="186587F7" w14:textId="77777777" w:rsidR="000E4EAF" w:rsidRDefault="000E4EAF" w:rsidP="00B56CA5">
      <w:pPr>
        <w:ind w:firstLine="720"/>
      </w:pPr>
    </w:p>
    <w:p w14:paraId="6C31D4FA" w14:textId="77777777" w:rsidR="00B56CA5" w:rsidRDefault="006612EE" w:rsidP="523B05D1">
      <w:pPr>
        <w:widowControl/>
        <w:ind w:left="400"/>
        <w:rPr>
          <w:sz w:val="22"/>
          <w:szCs w:val="22"/>
        </w:rPr>
      </w:pPr>
      <w:r w:rsidRPr="00BE6B8A">
        <w:rPr>
          <w:noProof/>
          <w:sz w:val="22"/>
          <w:szCs w:val="22"/>
        </w:rPr>
        <w:lastRenderedPageBreak/>
        <mc:AlternateContent>
          <mc:Choice Requires="wps">
            <w:drawing>
              <wp:anchor distT="0" distB="0" distL="114300" distR="114300" simplePos="0" relativeHeight="251659264" behindDoc="0" locked="0" layoutInCell="0" hidden="0" allowOverlap="1" wp14:anchorId="76BB3321" wp14:editId="5AA6D685">
                <wp:simplePos x="0" y="0"/>
                <wp:positionH relativeFrom="margin">
                  <wp:align>left</wp:align>
                </wp:positionH>
                <wp:positionV relativeFrom="paragraph">
                  <wp:posOffset>-3810</wp:posOffset>
                </wp:positionV>
                <wp:extent cx="2336800" cy="342900"/>
                <wp:effectExtent l="0" t="0" r="25400" b="19050"/>
                <wp:wrapNone/>
                <wp:docPr id="3" name="Rectangle 3"/>
                <wp:cNvGraphicFramePr/>
                <a:graphic xmlns:a="http://schemas.openxmlformats.org/drawingml/2006/main">
                  <a:graphicData uri="http://schemas.microsoft.com/office/word/2010/wordprocessingShape">
                    <wps:wsp>
                      <wps:cNvSpPr/>
                      <wps:spPr>
                        <a:xfrm>
                          <a:off x="0" y="0"/>
                          <a:ext cx="2336800" cy="342900"/>
                        </a:xfrm>
                        <a:prstGeom prst="rect">
                          <a:avLst/>
                        </a:prstGeom>
                        <a:noFill/>
                        <a:ln w="9525" cap="flat" cmpd="sng">
                          <a:solidFill>
                            <a:srgbClr val="000000"/>
                          </a:solidFill>
                          <a:prstDash val="solid"/>
                          <a:miter/>
                          <a:headEnd type="none" w="med" len="med"/>
                          <a:tailEnd type="none" w="med" len="med"/>
                        </a:ln>
                      </wps:spPr>
                      <wps:txbx>
                        <w:txbxContent>
                          <w:p w14:paraId="76BB332D" w14:textId="77777777" w:rsidR="008475CC" w:rsidRPr="006612EE" w:rsidRDefault="008475CC">
                            <w:pPr>
                              <w:textDirection w:val="btLr"/>
                              <w:rPr>
                                <w:sz w:val="24"/>
                                <w:szCs w:val="24"/>
                              </w:rPr>
                            </w:pPr>
                            <w:r w:rsidRPr="006612EE">
                              <w:rPr>
                                <w:sz w:val="24"/>
                                <w:szCs w:val="24"/>
                              </w:rPr>
                              <w:t>INSTRUCTOR INFORMATION</w:t>
                            </w:r>
                          </w:p>
                          <w:p w14:paraId="76BB332E" w14:textId="77777777" w:rsidR="008475CC" w:rsidRPr="00BE6B8A" w:rsidRDefault="008475CC">
                            <w:pPr>
                              <w:textDirection w:val="btLr"/>
                              <w:rPr>
                                <w:sz w:val="18"/>
                              </w:rPr>
                            </w:pPr>
                          </w:p>
                        </w:txbxContent>
                      </wps:txbx>
                      <wps:bodyPr lIns="91425" tIns="91425" rIns="91425" bIns="91425" anchor="ctr" anchorCtr="0">
                        <a:noAutofit/>
                      </wps:bodyPr>
                    </wps:wsp>
                  </a:graphicData>
                </a:graphic>
                <wp14:sizeRelV relativeFrom="margin">
                  <wp14:pctHeight>0</wp14:pctHeight>
                </wp14:sizeRelV>
              </wp:anchor>
            </w:drawing>
          </mc:Choice>
          <mc:Fallback>
            <w:pict>
              <v:rect id="Rectangle 3" o:spid="_x0000_s1027" style="position:absolute;left:0;text-align:left;margin-left:0;margin-top:-.3pt;width:184pt;height:27pt;z-index:25165926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" o:allowincell="f" filled="f">
                <v:textbox inset="2.53958mm,2.53958mm,2.53958mm,2.53958mm">
                  <w:txbxContent>
                    <w:p w14:paraId="76BB332D" w14:textId="77777777" w:rsidR="008475CC" w:rsidRPr="006612EE" w:rsidRDefault="008475CC">
                      <w:pPr>
                        <w:textDirection w:val="btLr"/>
                        <w:rPr>
                          <w:sz w:val="24"/>
                          <w:szCs w:val="24"/>
                        </w:rPr>
                      </w:pPr>
                      <w:r w:rsidRPr="006612EE">
                        <w:rPr>
                          <w:sz w:val="24"/>
                          <w:szCs w:val="24"/>
                        </w:rPr>
                        <w:t>INSTRUCTOR INFORMATION</w:t>
                      </w:r>
                    </w:p>
                    <w:p w14:paraId="76BB332E" w14:textId="77777777" w:rsidR="008475CC" w:rsidRPr="00BE6B8A" w:rsidRDefault="008475CC">
                      <w:pPr>
                        <w:textDirection w:val="btLr"/>
                        <w:rPr>
                          <w:sz w:val="18"/>
                        </w:rPr>
                      </w:pPr>
                    </w:p>
                  </w:txbxContent>
                </v:textbox>
                <w10:wrap anchorx="margin"/>
              </v:rect>
            </w:pict>
          </mc:Fallback>
        </mc:AlternateContent>
      </w:r>
      <w:r w:rsidR="005C7FAE" w:rsidRPr="00BE6B8A">
        <w:rPr>
          <w:sz w:val="22"/>
          <w:szCs w:val="22"/>
        </w:rPr>
        <w:t xml:space="preserve">                                                            </w:t>
      </w:r>
      <w:r w:rsidR="00BE6B8A">
        <w:rPr>
          <w:sz w:val="22"/>
          <w:szCs w:val="22"/>
        </w:rPr>
        <w:tab/>
      </w:r>
    </w:p>
    <w:p w14:paraId="543B9448" w14:textId="77777777" w:rsidR="00B56CA5" w:rsidRDefault="00B56CA5" w:rsidP="00B56CA5">
      <w:pPr>
        <w:widowControl/>
        <w:rPr>
          <w:sz w:val="22"/>
          <w:szCs w:val="22"/>
        </w:rPr>
      </w:pPr>
    </w:p>
    <w:p w14:paraId="0657005C" w14:textId="77777777" w:rsidR="00B56CA5" w:rsidRDefault="00B56CA5" w:rsidP="523B05D1">
      <w:pPr>
        <w:widowControl/>
        <w:rPr>
          <w:b/>
          <w:bCs/>
          <w:sz w:val="22"/>
          <w:szCs w:val="22"/>
        </w:rPr>
      </w:pPr>
    </w:p>
    <w:p w14:paraId="000D74B0" w14:textId="17BE882F" w:rsidR="00B56CA5" w:rsidRPr="00272F12" w:rsidRDefault="00B56CA5" w:rsidP="00B56CA5">
      <w:pPr>
        <w:widowControl/>
        <w:rPr>
          <w:b/>
          <w:bCs/>
          <w:sz w:val="22"/>
          <w:szCs w:val="22"/>
        </w:rPr>
      </w:pPr>
      <w:r w:rsidRPr="69E3A9F1">
        <w:rPr>
          <w:b/>
          <w:bCs/>
          <w:sz w:val="22"/>
          <w:szCs w:val="22"/>
        </w:rPr>
        <w:t>Instructor’s Name:</w:t>
      </w:r>
      <w:r>
        <w:rPr>
          <w:sz w:val="22"/>
          <w:szCs w:val="22"/>
        </w:rPr>
        <w:t xml:space="preserve"> </w:t>
      </w:r>
      <w:r w:rsidR="00F56F29">
        <w:rPr>
          <w:i/>
          <w:iCs/>
          <w:color w:val="00B050"/>
          <w:sz w:val="22"/>
          <w:szCs w:val="22"/>
        </w:rPr>
        <w:t>Arlene Bakner</w:t>
      </w:r>
      <w:r w:rsidRPr="69E3A9F1">
        <w:rPr>
          <w:b/>
          <w:bCs/>
          <w:color w:val="00B050"/>
          <w:sz w:val="22"/>
          <w:szCs w:val="22"/>
        </w:rPr>
        <w:t xml:space="preserve"> </w:t>
      </w:r>
    </w:p>
    <w:p w14:paraId="1F422A87" w14:textId="3A805C41" w:rsidR="00B56CA5" w:rsidRPr="00F56F29" w:rsidRDefault="00B56CA5" w:rsidP="00F56F29">
      <w:pPr>
        <w:widowControl/>
        <w:ind w:left="720" w:hanging="720"/>
        <w:rPr>
          <w:sz w:val="22"/>
          <w:szCs w:val="22"/>
        </w:rPr>
      </w:pPr>
      <w:r w:rsidRPr="69E3A9F1">
        <w:rPr>
          <w:b/>
          <w:bCs/>
          <w:sz w:val="22"/>
          <w:szCs w:val="22"/>
        </w:rPr>
        <w:t>Office Number:</w:t>
      </w:r>
      <w:r>
        <w:rPr>
          <w:sz w:val="22"/>
          <w:szCs w:val="22"/>
        </w:rPr>
        <w:t xml:space="preserve"> </w:t>
      </w:r>
      <w:r w:rsidR="00F56F29">
        <w:rPr>
          <w:sz w:val="22"/>
          <w:szCs w:val="22"/>
        </w:rPr>
        <w:t xml:space="preserve"> SCC   J 237</w:t>
      </w:r>
    </w:p>
    <w:p w14:paraId="4866456D" w14:textId="7DAEE126" w:rsidR="00B56CA5" w:rsidRPr="00272F12" w:rsidRDefault="00B56CA5" w:rsidP="00B56CA5">
      <w:pPr>
        <w:widowControl/>
        <w:ind w:left="720" w:hanging="720"/>
        <w:rPr>
          <w:color w:val="00B050"/>
          <w:sz w:val="22"/>
          <w:szCs w:val="22"/>
        </w:rPr>
      </w:pPr>
      <w:r w:rsidRPr="327C8525">
        <w:rPr>
          <w:b/>
          <w:bCs/>
          <w:sz w:val="22"/>
          <w:szCs w:val="22"/>
        </w:rPr>
        <w:t>Office Hours:</w:t>
      </w:r>
      <w:r w:rsidRPr="327C8525">
        <w:rPr>
          <w:sz w:val="22"/>
          <w:szCs w:val="22"/>
        </w:rPr>
        <w:t xml:space="preserve"> </w:t>
      </w:r>
      <w:r w:rsidR="00F56F29">
        <w:rPr>
          <w:sz w:val="22"/>
          <w:szCs w:val="22"/>
        </w:rPr>
        <w:t>Monday, Wednesday 11am-1 pm, Tuesday, Thursday 2:30-3:30 pm, other times by appointment</w:t>
      </w:r>
    </w:p>
    <w:p w14:paraId="1682398C" w14:textId="591454E8" w:rsidR="00B56CA5" w:rsidRPr="00272F12" w:rsidRDefault="00B56CA5" w:rsidP="00B56CA5">
      <w:pPr>
        <w:widowControl/>
        <w:ind w:left="720" w:hanging="720"/>
        <w:rPr>
          <w:i/>
          <w:iCs/>
          <w:color w:val="00B050"/>
          <w:sz w:val="22"/>
          <w:szCs w:val="22"/>
        </w:rPr>
      </w:pPr>
      <w:r w:rsidRPr="69E3A9F1">
        <w:rPr>
          <w:b/>
          <w:bCs/>
          <w:sz w:val="22"/>
          <w:szCs w:val="22"/>
        </w:rPr>
        <w:t>Phone Number:</w:t>
      </w:r>
      <w:r>
        <w:rPr>
          <w:sz w:val="22"/>
          <w:szCs w:val="22"/>
        </w:rPr>
        <w:t xml:space="preserve"> </w:t>
      </w:r>
      <w:r w:rsidR="00F56F29">
        <w:rPr>
          <w:sz w:val="22"/>
          <w:szCs w:val="22"/>
        </w:rPr>
        <w:t>(972) 881 5924</w:t>
      </w:r>
    </w:p>
    <w:p w14:paraId="1CE66643" w14:textId="77777777" w:rsidR="00B56CA5" w:rsidRPr="00272F12" w:rsidRDefault="00B56CA5" w:rsidP="00B56CA5">
      <w:pPr>
        <w:widowControl/>
        <w:ind w:left="1100" w:hanging="1100"/>
        <w:rPr>
          <w:b/>
          <w:bCs/>
          <w:sz w:val="22"/>
          <w:szCs w:val="22"/>
        </w:rPr>
      </w:pPr>
    </w:p>
    <w:p w14:paraId="4DEDC6DF" w14:textId="0E4089A9" w:rsidR="00B56CA5" w:rsidRPr="00272F12" w:rsidRDefault="00B56CA5" w:rsidP="00B56CA5">
      <w:pPr>
        <w:widowControl/>
        <w:ind w:left="720" w:hanging="720"/>
        <w:rPr>
          <w:sz w:val="22"/>
          <w:szCs w:val="22"/>
        </w:rPr>
      </w:pPr>
      <w:r w:rsidRPr="69E3A9F1">
        <w:rPr>
          <w:b/>
          <w:bCs/>
          <w:sz w:val="22"/>
          <w:szCs w:val="22"/>
        </w:rPr>
        <w:t>Email:</w:t>
      </w:r>
      <w:r>
        <w:rPr>
          <w:sz w:val="22"/>
          <w:szCs w:val="22"/>
        </w:rPr>
        <w:t xml:space="preserve"> </w:t>
      </w:r>
      <w:hyperlink r:id="rId10" w:history="1">
        <w:r w:rsidR="00F56F29" w:rsidRPr="0007673F">
          <w:rPr>
            <w:rStyle w:val="Hyperlink"/>
            <w:sz w:val="22"/>
            <w:szCs w:val="22"/>
          </w:rPr>
          <w:t>abakner@collin.edu</w:t>
        </w:r>
      </w:hyperlink>
      <w:r w:rsidR="00F56F29">
        <w:rPr>
          <w:sz w:val="22"/>
          <w:szCs w:val="22"/>
        </w:rPr>
        <w:t xml:space="preserve">  Email messages will be read and responded to Monday</w:t>
      </w:r>
      <w:r w:rsidR="00DA3D70">
        <w:rPr>
          <w:sz w:val="22"/>
          <w:szCs w:val="22"/>
        </w:rPr>
        <w:t>, Wednesday</w:t>
      </w:r>
      <w:r w:rsidR="00F56F29">
        <w:rPr>
          <w:sz w:val="22"/>
          <w:szCs w:val="22"/>
        </w:rPr>
        <w:t xml:space="preserve"> </w:t>
      </w:r>
      <w:r w:rsidR="00DA3D70">
        <w:rPr>
          <w:sz w:val="22"/>
          <w:szCs w:val="22"/>
        </w:rPr>
        <w:t>8:30 am-3:45 pm Tuesday, Thursday 8:30 am- 2pm, Friday 8:30 am-12 noon except when in class or attending a meeting.</w:t>
      </w:r>
    </w:p>
    <w:p w14:paraId="35F32B22" w14:textId="77777777" w:rsidR="00B56CA5" w:rsidRPr="00272F12" w:rsidRDefault="00B56CA5" w:rsidP="00B56CA5">
      <w:pPr>
        <w:widowControl/>
        <w:rPr>
          <w:b/>
          <w:bCs/>
          <w:sz w:val="22"/>
          <w:szCs w:val="22"/>
        </w:rPr>
      </w:pPr>
    </w:p>
    <w:p w14:paraId="4CCA9430" w14:textId="77777777" w:rsidR="00B56CA5" w:rsidRPr="00272F12" w:rsidRDefault="00B56CA5" w:rsidP="00B56CA5">
      <w:pPr>
        <w:widowControl/>
        <w:rPr>
          <w:i/>
          <w:iCs/>
          <w:color w:val="800080"/>
          <w:sz w:val="22"/>
          <w:szCs w:val="22"/>
        </w:rPr>
      </w:pPr>
      <w:r w:rsidRPr="69E3A9F1">
        <w:rPr>
          <w:b/>
          <w:bCs/>
          <w:sz w:val="22"/>
          <w:szCs w:val="22"/>
        </w:rPr>
        <w:t>Class Information:</w:t>
      </w:r>
      <w:r w:rsidRPr="69E3A9F1">
        <w:rPr>
          <w:i/>
          <w:iCs/>
          <w:color w:val="800080"/>
          <w:sz w:val="22"/>
          <w:szCs w:val="22"/>
        </w:rPr>
        <w:t xml:space="preserve"> </w:t>
      </w:r>
    </w:p>
    <w:p w14:paraId="12A3D14D" w14:textId="6204F91F" w:rsidR="00B56CA5" w:rsidRPr="00272F12" w:rsidRDefault="00B56CA5" w:rsidP="00B56CA5">
      <w:pPr>
        <w:widowControl/>
        <w:ind w:left="720"/>
        <w:rPr>
          <w:i/>
          <w:iCs/>
          <w:color w:val="800080"/>
          <w:sz w:val="22"/>
          <w:szCs w:val="22"/>
        </w:rPr>
      </w:pPr>
      <w:r w:rsidRPr="69E3A9F1">
        <w:rPr>
          <w:b/>
          <w:bCs/>
          <w:sz w:val="22"/>
          <w:szCs w:val="22"/>
        </w:rPr>
        <w:t>Section Number:</w:t>
      </w:r>
      <w:r>
        <w:rPr>
          <w:i/>
          <w:iCs/>
          <w:color w:val="800080"/>
          <w:sz w:val="22"/>
          <w:szCs w:val="22"/>
        </w:rPr>
        <w:t xml:space="preserve"> </w:t>
      </w:r>
      <w:r w:rsidR="00DA3D70">
        <w:rPr>
          <w:i/>
          <w:iCs/>
          <w:color w:val="00B050"/>
          <w:sz w:val="22"/>
          <w:szCs w:val="22"/>
        </w:rPr>
        <w:t>Math0305.</w:t>
      </w:r>
      <w:r w:rsidR="00D45DBA">
        <w:rPr>
          <w:i/>
          <w:iCs/>
          <w:color w:val="00B050"/>
          <w:sz w:val="22"/>
          <w:szCs w:val="22"/>
        </w:rPr>
        <w:t>S12</w:t>
      </w:r>
    </w:p>
    <w:p w14:paraId="31A144F9" w14:textId="06520464" w:rsidR="00B56CA5" w:rsidRPr="00272F12" w:rsidRDefault="00B56CA5" w:rsidP="00B56CA5">
      <w:pPr>
        <w:widowControl/>
        <w:ind w:left="720"/>
        <w:rPr>
          <w:sz w:val="22"/>
          <w:szCs w:val="22"/>
        </w:rPr>
      </w:pPr>
      <w:r w:rsidRPr="69E3A9F1">
        <w:rPr>
          <w:b/>
          <w:bCs/>
          <w:sz w:val="22"/>
          <w:szCs w:val="22"/>
        </w:rPr>
        <w:t>Meeting Times:</w:t>
      </w:r>
      <w:r>
        <w:rPr>
          <w:i/>
          <w:iCs/>
          <w:color w:val="800080"/>
          <w:sz w:val="22"/>
          <w:szCs w:val="22"/>
        </w:rPr>
        <w:t xml:space="preserve"> </w:t>
      </w:r>
      <w:r w:rsidR="00D45DBA">
        <w:rPr>
          <w:i/>
          <w:iCs/>
          <w:color w:val="00B050"/>
          <w:sz w:val="22"/>
          <w:szCs w:val="22"/>
        </w:rPr>
        <w:t>Tuesday, Thursday 1-2:15 pm</w:t>
      </w:r>
    </w:p>
    <w:p w14:paraId="12DFE1AC" w14:textId="1FF9A338" w:rsidR="00B56CA5" w:rsidRPr="00272F12" w:rsidRDefault="00B56CA5" w:rsidP="00B56CA5">
      <w:pPr>
        <w:widowControl/>
        <w:ind w:left="720"/>
        <w:rPr>
          <w:b/>
          <w:bCs/>
          <w:sz w:val="22"/>
          <w:szCs w:val="22"/>
        </w:rPr>
      </w:pPr>
      <w:r w:rsidRPr="69E3A9F1">
        <w:rPr>
          <w:b/>
          <w:bCs/>
          <w:sz w:val="22"/>
          <w:szCs w:val="22"/>
        </w:rPr>
        <w:t>Meeting Location</w:t>
      </w:r>
      <w:r w:rsidR="004E2737">
        <w:rPr>
          <w:b/>
          <w:bCs/>
          <w:sz w:val="22"/>
          <w:szCs w:val="22"/>
        </w:rPr>
        <w:t xml:space="preserve"> J 109</w:t>
      </w:r>
    </w:p>
    <w:p w14:paraId="5B7E5427" w14:textId="77777777" w:rsidR="00B56CA5" w:rsidRPr="00272F12" w:rsidRDefault="00B56CA5" w:rsidP="00B56CA5">
      <w:pPr>
        <w:widowControl/>
        <w:ind w:left="1100" w:hanging="1100"/>
        <w:rPr>
          <w:b/>
          <w:bCs/>
          <w:sz w:val="22"/>
          <w:szCs w:val="22"/>
        </w:rPr>
      </w:pPr>
    </w:p>
    <w:p w14:paraId="186F449F" w14:textId="77777777" w:rsidR="00B56CA5" w:rsidRPr="008945FD" w:rsidRDefault="00B56CA5" w:rsidP="00B56CA5">
      <w:pPr>
        <w:pStyle w:val="NoSpacing"/>
        <w:ind w:left="720" w:hanging="720"/>
        <w:contextualSpacing/>
        <w:rPr>
          <w:rFonts w:eastAsia="Adobe Fangsong Std R"/>
          <w:sz w:val="22"/>
          <w:szCs w:val="22"/>
        </w:rPr>
      </w:pPr>
      <w:r w:rsidRPr="00A166B4">
        <w:rPr>
          <w:b/>
          <w:bCs/>
          <w:sz w:val="22"/>
          <w:szCs w:val="22"/>
        </w:rPr>
        <w:t>College Repeat Polic</w:t>
      </w:r>
      <w:r w:rsidRPr="00A166B4">
        <w:rPr>
          <w:b/>
          <w:bCs/>
          <w:spacing w:val="-2"/>
          <w:sz w:val="22"/>
          <w:szCs w:val="22"/>
        </w:rPr>
        <w:t>y</w:t>
      </w:r>
      <w:r w:rsidRPr="00A166B4">
        <w:rPr>
          <w:b/>
          <w:bCs/>
          <w:sz w:val="22"/>
          <w:szCs w:val="22"/>
        </w:rPr>
        <w:t>:</w:t>
      </w:r>
      <w:r>
        <w:rPr>
          <w:b/>
          <w:bCs/>
          <w:spacing w:val="59"/>
          <w:sz w:val="22"/>
          <w:szCs w:val="22"/>
        </w:rPr>
        <w:t xml:space="preserve"> </w:t>
      </w:r>
      <w:r w:rsidRPr="008945FD">
        <w:rPr>
          <w:rFonts w:eastAsia="Adobe Fangsong Std R"/>
          <w:sz w:val="22"/>
          <w:szCs w:val="22"/>
        </w:rPr>
        <w:t>Texas residents attempting a course more than twice at Collin College are subject to regular tuition plus an additional $50 per semester credit hour.</w:t>
      </w:r>
      <w:r>
        <w:rPr>
          <w:rFonts w:eastAsia="Adobe Fangsong Std R"/>
          <w:sz w:val="22"/>
          <w:szCs w:val="22"/>
        </w:rPr>
        <w:t xml:space="preserve"> </w:t>
      </w:r>
      <w:r w:rsidRPr="008945FD">
        <w:rPr>
          <w:rFonts w:eastAsia="Adobe Fangsong Std R"/>
          <w:sz w:val="22"/>
          <w:szCs w:val="22"/>
        </w:rPr>
        <w:t xml:space="preserve">Undergraduate courses attempted at Collin with a graded status of A, B, C, D, F, I, W (withdrawals </w:t>
      </w:r>
      <w:r w:rsidRPr="008945FD">
        <w:rPr>
          <w:rFonts w:eastAsia="Adobe Fangsong Std R"/>
          <w:i/>
          <w:iCs/>
          <w:sz w:val="22"/>
          <w:szCs w:val="22"/>
        </w:rPr>
        <w:t>after</w:t>
      </w:r>
      <w:r w:rsidRPr="008945FD">
        <w:rPr>
          <w:rFonts w:eastAsia="Adobe Fangsong Std R"/>
          <w:sz w:val="22"/>
          <w:szCs w:val="22"/>
        </w:rPr>
        <w:t xml:space="preserve"> census), and AU will be evaluated for repeat limits.</w:t>
      </w:r>
      <w:r>
        <w:rPr>
          <w:rFonts w:eastAsia="Adobe Fangsong Std R"/>
          <w:sz w:val="22"/>
          <w:szCs w:val="22"/>
        </w:rPr>
        <w:t xml:space="preserve"> </w:t>
      </w:r>
      <w:r w:rsidRPr="008945FD">
        <w:rPr>
          <w:rFonts w:eastAsia="Adobe Fangsong Std R"/>
          <w:sz w:val="22"/>
          <w:szCs w:val="22"/>
        </w:rPr>
        <w:t xml:space="preserve"> </w:t>
      </w:r>
    </w:p>
    <w:p w14:paraId="7FA8432D" w14:textId="77777777" w:rsidR="00B56CA5" w:rsidRPr="008945FD" w:rsidRDefault="00B56CA5" w:rsidP="00B56CA5">
      <w:pPr>
        <w:ind w:left="720"/>
        <w:contextualSpacing/>
        <w:rPr>
          <w:rFonts w:eastAsia="Adobe Fangsong Std R"/>
          <w:sz w:val="22"/>
          <w:szCs w:val="22"/>
        </w:rPr>
      </w:pPr>
      <w:r w:rsidRPr="008945FD">
        <w:rPr>
          <w:rFonts w:eastAsia="Adobe Fangsong Std R"/>
          <w:sz w:val="22"/>
          <w:szCs w:val="22"/>
        </w:rPr>
        <w:t xml:space="preserve">Developmental Education (DE) courses are exempt from the additional tuition charge </w:t>
      </w:r>
      <w:r>
        <w:rPr>
          <w:rFonts w:eastAsia="Adobe Fangsong Std R"/>
          <w:sz w:val="22"/>
          <w:szCs w:val="22"/>
        </w:rPr>
        <w:t xml:space="preserve">prior to </w:t>
      </w:r>
      <w:r w:rsidRPr="008945FD">
        <w:rPr>
          <w:rFonts w:eastAsia="Adobe Fangsong Std R"/>
          <w:sz w:val="22"/>
          <w:szCs w:val="22"/>
        </w:rPr>
        <w:t>the 27</w:t>
      </w:r>
      <w:r>
        <w:rPr>
          <w:rFonts w:eastAsia="Adobe Fangsong Std R"/>
          <w:sz w:val="22"/>
          <w:szCs w:val="22"/>
        </w:rPr>
        <w:t xml:space="preserve">- hour threshold. </w:t>
      </w:r>
      <w:r w:rsidRPr="008945FD">
        <w:rPr>
          <w:rFonts w:eastAsia="Adobe Fangsong Std R"/>
          <w:sz w:val="22"/>
          <w:szCs w:val="22"/>
        </w:rPr>
        <w:t>Students in excess of 27 Developmental Education hours will be assessed the authorized $50 per hour additional tuition.</w:t>
      </w:r>
    </w:p>
    <w:p w14:paraId="7526171F" w14:textId="77777777" w:rsidR="00B56CA5" w:rsidRPr="008945FD" w:rsidRDefault="00B56CA5" w:rsidP="00B56CA5">
      <w:pPr>
        <w:ind w:left="1440" w:hanging="720"/>
        <w:contextualSpacing/>
        <w:jc w:val="both"/>
        <w:rPr>
          <w:sz w:val="22"/>
          <w:szCs w:val="22"/>
        </w:rPr>
      </w:pPr>
      <w:r w:rsidRPr="008945FD">
        <w:rPr>
          <w:sz w:val="22"/>
          <w:szCs w:val="22"/>
        </w:rPr>
        <w:t>If you drop this class before census day, it will not count against you.</w:t>
      </w:r>
    </w:p>
    <w:p w14:paraId="5151F12E" w14:textId="77777777" w:rsidR="00B56CA5" w:rsidRPr="00FD6594" w:rsidRDefault="00B56CA5" w:rsidP="00B56CA5">
      <w:pPr>
        <w:widowControl/>
        <w:ind w:left="1100" w:hanging="1100"/>
        <w:rPr>
          <w:b/>
          <w:bCs/>
          <w:sz w:val="22"/>
          <w:szCs w:val="22"/>
        </w:rPr>
      </w:pPr>
    </w:p>
    <w:p w14:paraId="053E437D" w14:textId="6FD0F847" w:rsidR="00B56CA5" w:rsidRPr="00272F12" w:rsidRDefault="00B56CA5" w:rsidP="00B56CA5">
      <w:pPr>
        <w:widowControl/>
        <w:ind w:left="720" w:hanging="720"/>
        <w:rPr>
          <w:i/>
          <w:iCs/>
          <w:color w:val="C0504D" w:themeColor="accent2"/>
          <w:sz w:val="22"/>
          <w:szCs w:val="22"/>
        </w:rPr>
      </w:pPr>
      <w:r w:rsidRPr="69E3A9F1">
        <w:rPr>
          <w:b/>
          <w:bCs/>
          <w:sz w:val="22"/>
          <w:szCs w:val="22"/>
        </w:rPr>
        <w:t>Scholastic Dishonesty:</w:t>
      </w:r>
      <w:r>
        <w:rPr>
          <w:b/>
          <w:bCs/>
          <w:sz w:val="22"/>
          <w:szCs w:val="22"/>
        </w:rPr>
        <w:t xml:space="preserve"> </w:t>
      </w:r>
      <w:r w:rsidRPr="69E3A9F1">
        <w:rPr>
          <w:sz w:val="22"/>
          <w:szCs w:val="22"/>
        </w:rPr>
        <w:t>For a full description of scholastic dishonesty, see the student code of conduct in the Student Handbook.</w:t>
      </w:r>
      <w:r>
        <w:rPr>
          <w:sz w:val="22"/>
          <w:szCs w:val="22"/>
        </w:rPr>
        <w:t xml:space="preserve"> </w:t>
      </w:r>
      <w:r w:rsidR="00DA3D70">
        <w:rPr>
          <w:sz w:val="22"/>
          <w:szCs w:val="22"/>
        </w:rPr>
        <w:t>Disciplinary proceedings will be initiated against a student found guilty of scholastic dishonesty.  Scholastic dishonesty may involve general scholastic dishonesty, cheating, collusion, scholastic dishonesty conduct through electronic for computerized means.  Collin College Dean of Students and/or the instructor will determine appropriate academic penalty.</w:t>
      </w:r>
    </w:p>
    <w:p w14:paraId="40AFB673" w14:textId="77777777" w:rsidR="00B56CA5" w:rsidRPr="00B56CA5" w:rsidRDefault="00B56CA5" w:rsidP="00B56CA5">
      <w:pPr>
        <w:widowControl/>
        <w:spacing w:before="100" w:beforeAutospacing="1" w:after="100" w:afterAutospacing="1"/>
        <w:ind w:left="720" w:hanging="720"/>
        <w:rPr>
          <w:rFonts w:ascii="Arial" w:eastAsia="Arial" w:hAnsi="Arial" w:cs="Arial"/>
        </w:rPr>
      </w:pPr>
      <w:r w:rsidRPr="69E3A9F1">
        <w:rPr>
          <w:b/>
          <w:bCs/>
          <w:sz w:val="22"/>
          <w:szCs w:val="22"/>
        </w:rPr>
        <w:t>Course Resources:</w:t>
      </w:r>
      <w:r>
        <w:rPr>
          <w:sz w:val="22"/>
          <w:szCs w:val="22"/>
        </w:rPr>
        <w:t xml:space="preserve"> </w:t>
      </w:r>
      <w:r w:rsidRPr="69E3A9F1">
        <w:rPr>
          <w:sz w:val="22"/>
          <w:szCs w:val="22"/>
        </w:rPr>
        <w:t>The College provides group tutorin</w:t>
      </w:r>
      <w:r>
        <w:rPr>
          <w:sz w:val="22"/>
          <w:szCs w:val="22"/>
        </w:rPr>
        <w:t>g and a Math Lab at no charge on</w:t>
      </w:r>
      <w:r w:rsidRPr="69E3A9F1">
        <w:rPr>
          <w:sz w:val="22"/>
          <w:szCs w:val="22"/>
        </w:rPr>
        <w:t xml:space="preserve"> each campus to support student success in </w:t>
      </w:r>
      <w:r w:rsidRPr="00B56CA5">
        <w:rPr>
          <w:sz w:val="22"/>
          <w:szCs w:val="22"/>
        </w:rPr>
        <w:t xml:space="preserve">this class. The Math Lab locations are below: </w:t>
      </w:r>
    </w:p>
    <w:p w14:paraId="2FF741C7" w14:textId="77777777" w:rsidR="00B56CA5" w:rsidRPr="00B56CA5" w:rsidRDefault="00B56CA5" w:rsidP="00B56CA5">
      <w:pPr>
        <w:widowControl/>
        <w:spacing w:before="100" w:beforeAutospacing="1" w:after="100" w:afterAutospacing="1"/>
        <w:ind w:left="720"/>
        <w:contextualSpacing/>
        <w:rPr>
          <w:rFonts w:ascii="Arial" w:eastAsia="Arial" w:hAnsi="Arial" w:cs="Arial"/>
        </w:rPr>
      </w:pPr>
      <w:r w:rsidRPr="00B56CA5">
        <w:rPr>
          <w:rFonts w:ascii="Arial" w:eastAsia="Arial" w:hAnsi="Arial" w:cs="Arial"/>
        </w:rPr>
        <w:t xml:space="preserve">Central Park Campus: C220 </w:t>
      </w:r>
      <w:r w:rsidRPr="00B56CA5">
        <w:rPr>
          <w:rFonts w:ascii="Arial" w:hAnsi="Arial" w:cs="Arial"/>
        </w:rPr>
        <w:tab/>
      </w:r>
      <w:r w:rsidRPr="00B56CA5">
        <w:rPr>
          <w:rFonts w:ascii="Arial" w:eastAsia="Arial" w:hAnsi="Arial" w:cs="Arial"/>
        </w:rPr>
        <w:t>Phone: 972.548.6896</w:t>
      </w:r>
    </w:p>
    <w:p w14:paraId="3BA34DA1" w14:textId="77777777" w:rsidR="00B56CA5" w:rsidRPr="00B56CA5" w:rsidRDefault="00B56CA5" w:rsidP="00B56CA5">
      <w:pPr>
        <w:widowControl/>
        <w:spacing w:before="100" w:beforeAutospacing="1" w:after="100" w:afterAutospacing="1"/>
        <w:ind w:left="720"/>
        <w:contextualSpacing/>
        <w:rPr>
          <w:rFonts w:ascii="Arial" w:eastAsia="Arial" w:hAnsi="Arial" w:cs="Arial"/>
        </w:rPr>
      </w:pPr>
      <w:r w:rsidRPr="00B56CA5">
        <w:rPr>
          <w:rFonts w:ascii="Arial" w:eastAsia="Arial" w:hAnsi="Arial" w:cs="Arial"/>
        </w:rPr>
        <w:t xml:space="preserve">Preston Ridge Campus: F148 </w:t>
      </w:r>
      <w:r w:rsidRPr="00B56CA5">
        <w:rPr>
          <w:rFonts w:ascii="Arial" w:hAnsi="Arial" w:cs="Arial"/>
        </w:rPr>
        <w:tab/>
      </w:r>
      <w:r w:rsidRPr="00B56CA5">
        <w:rPr>
          <w:rFonts w:ascii="Arial" w:eastAsia="Arial" w:hAnsi="Arial" w:cs="Arial"/>
        </w:rPr>
        <w:t>Phone: 972.377.1639</w:t>
      </w:r>
    </w:p>
    <w:p w14:paraId="02E5E745" w14:textId="77777777" w:rsidR="00B56CA5" w:rsidRDefault="00B56CA5" w:rsidP="00B56CA5">
      <w:pPr>
        <w:widowControl/>
        <w:spacing w:before="100" w:beforeAutospacing="1" w:after="100" w:afterAutospacing="1"/>
        <w:ind w:left="720"/>
        <w:contextualSpacing/>
        <w:rPr>
          <w:rFonts w:ascii="Arial" w:eastAsia="Arial" w:hAnsi="Arial" w:cs="Arial"/>
        </w:rPr>
      </w:pPr>
      <w:r w:rsidRPr="00B56CA5">
        <w:rPr>
          <w:rFonts w:ascii="Arial" w:eastAsia="Arial" w:hAnsi="Arial" w:cs="Arial"/>
        </w:rPr>
        <w:t>Spring Creek Campus: D203</w:t>
      </w:r>
      <w:r w:rsidRPr="00B56CA5">
        <w:rPr>
          <w:rFonts w:ascii="Arial" w:hAnsi="Arial" w:cs="Arial"/>
        </w:rPr>
        <w:tab/>
      </w:r>
      <w:r w:rsidRPr="61E119CD">
        <w:rPr>
          <w:rFonts w:ascii="Arial" w:eastAsia="Arial" w:hAnsi="Arial" w:cs="Arial"/>
        </w:rPr>
        <w:t>Phone: 972.881.5921</w:t>
      </w:r>
    </w:p>
    <w:p w14:paraId="48E5E402" w14:textId="77777777" w:rsidR="00B56CA5" w:rsidRDefault="00B56CA5" w:rsidP="00B56CA5">
      <w:pPr>
        <w:widowControl/>
        <w:spacing w:before="100" w:beforeAutospacing="1" w:after="100" w:afterAutospacing="1"/>
        <w:ind w:left="720"/>
        <w:contextualSpacing/>
        <w:rPr>
          <w:rFonts w:ascii="Arial" w:eastAsia="Arial" w:hAnsi="Arial" w:cs="Arial"/>
        </w:rPr>
      </w:pPr>
    </w:p>
    <w:p w14:paraId="3669056F" w14:textId="77777777" w:rsidR="00B56CA5" w:rsidRPr="009B7C3F" w:rsidRDefault="00B56CA5" w:rsidP="00B56CA5">
      <w:pPr>
        <w:widowControl/>
        <w:spacing w:before="100" w:beforeAutospacing="1" w:after="100" w:afterAutospacing="1"/>
        <w:ind w:left="720"/>
        <w:contextualSpacing/>
        <w:rPr>
          <w:rFonts w:ascii="Arial" w:eastAsia="Arial" w:hAnsi="Arial" w:cs="Arial"/>
        </w:rPr>
      </w:pPr>
      <w:r>
        <w:rPr>
          <w:rFonts w:ascii="Arial" w:eastAsia="Arial" w:hAnsi="Arial" w:cs="Arial"/>
        </w:rPr>
        <w:t xml:space="preserve">Please visit </w:t>
      </w:r>
      <w:hyperlink r:id="rId11">
        <w:r w:rsidRPr="69E3A9F1">
          <w:rPr>
            <w:rStyle w:val="Hyperlink"/>
            <w:i/>
            <w:iCs/>
            <w:sz w:val="22"/>
            <w:szCs w:val="22"/>
          </w:rPr>
          <w:t>http://www.collin.edu/collegesurvival/</w:t>
        </w:r>
      </w:hyperlink>
      <w:r>
        <w:rPr>
          <w:rFonts w:ascii="Arial" w:eastAsia="Arial" w:hAnsi="Arial" w:cs="Arial"/>
        </w:rPr>
        <w:t xml:space="preserve"> f</w:t>
      </w:r>
      <w:r>
        <w:rPr>
          <w:iCs/>
          <w:sz w:val="22"/>
          <w:szCs w:val="22"/>
        </w:rPr>
        <w:t>or a list of available college support resources.</w:t>
      </w:r>
    </w:p>
    <w:p w14:paraId="76024298" w14:textId="77777777" w:rsidR="00B56CA5" w:rsidRDefault="00B56CA5" w:rsidP="00B56CA5">
      <w:pPr>
        <w:widowControl/>
        <w:ind w:left="720"/>
        <w:rPr>
          <w:i/>
          <w:iCs/>
          <w:color w:val="00B050"/>
          <w:sz w:val="22"/>
          <w:szCs w:val="22"/>
        </w:rPr>
      </w:pPr>
    </w:p>
    <w:p w14:paraId="64B3C2FF" w14:textId="77777777" w:rsidR="00B56CA5" w:rsidRPr="002D77A7" w:rsidRDefault="00B56CA5" w:rsidP="00F36F01">
      <w:pPr>
        <w:widowControl/>
        <w:rPr>
          <w:b/>
          <w:sz w:val="22"/>
          <w:szCs w:val="22"/>
        </w:rPr>
      </w:pPr>
    </w:p>
    <w:p w14:paraId="10E3FEB2" w14:textId="77777777" w:rsidR="00C61D2A" w:rsidRPr="00272F12" w:rsidRDefault="523B05D1" w:rsidP="523B05D1">
      <w:pPr>
        <w:widowControl/>
        <w:ind w:left="1100" w:hanging="1100"/>
        <w:rPr>
          <w:color w:val="0000FF"/>
          <w:sz w:val="22"/>
          <w:szCs w:val="22"/>
        </w:rPr>
      </w:pPr>
      <w:r w:rsidRPr="523B05D1">
        <w:rPr>
          <w:b/>
          <w:bCs/>
          <w:sz w:val="22"/>
          <w:szCs w:val="22"/>
        </w:rPr>
        <w:t xml:space="preserve">Textbook:  </w:t>
      </w:r>
    </w:p>
    <w:p w14:paraId="15AEBBB9" w14:textId="77777777" w:rsidR="00C61D2A" w:rsidRPr="006D4C18" w:rsidRDefault="6B2DB67B" w:rsidP="6B2DB67B">
      <w:pPr>
        <w:widowControl/>
        <w:ind w:left="720"/>
        <w:rPr>
          <w:sz w:val="22"/>
          <w:szCs w:val="22"/>
          <w:highlight w:val="yellow"/>
        </w:rPr>
      </w:pPr>
      <w:r w:rsidRPr="6B2DB67B">
        <w:rPr>
          <w:sz w:val="22"/>
          <w:szCs w:val="22"/>
        </w:rPr>
        <w:t xml:space="preserve">The </w:t>
      </w:r>
      <w:proofErr w:type="spellStart"/>
      <w:r w:rsidRPr="6B2DB67B">
        <w:rPr>
          <w:sz w:val="22"/>
          <w:szCs w:val="22"/>
        </w:rPr>
        <w:t>MyMathLab</w:t>
      </w:r>
      <w:proofErr w:type="spellEnd"/>
      <w:r w:rsidRPr="6B2DB67B">
        <w:rPr>
          <w:sz w:val="22"/>
          <w:szCs w:val="22"/>
        </w:rPr>
        <w:t xml:space="preserve"> (MML) Integrated Course Sequence code is </w:t>
      </w:r>
      <w:r w:rsidRPr="6B2DB67B">
        <w:rPr>
          <w:b/>
          <w:bCs/>
          <w:sz w:val="22"/>
          <w:szCs w:val="22"/>
          <w:u w:val="single"/>
        </w:rPr>
        <w:t>REQUIRED</w:t>
      </w:r>
      <w:r w:rsidRPr="6B2DB67B">
        <w:rPr>
          <w:sz w:val="22"/>
          <w:szCs w:val="22"/>
        </w:rPr>
        <w:t xml:space="preserve">. </w:t>
      </w:r>
    </w:p>
    <w:p w14:paraId="6B645F80" w14:textId="77777777" w:rsidR="00C61D2A" w:rsidRPr="006D4C18" w:rsidRDefault="00C61D2A" w:rsidP="00C61D2A">
      <w:pPr>
        <w:widowControl/>
        <w:ind w:left="720"/>
        <w:rPr>
          <w:sz w:val="22"/>
          <w:szCs w:val="22"/>
          <w:highlight w:val="yellow"/>
        </w:rPr>
      </w:pPr>
    </w:p>
    <w:p w14:paraId="04B0B3A8" w14:textId="77777777" w:rsidR="00C61D2A" w:rsidRPr="00B56CA5" w:rsidRDefault="523B05D1" w:rsidP="523B05D1">
      <w:pPr>
        <w:widowControl/>
        <w:ind w:left="720"/>
        <w:rPr>
          <w:sz w:val="22"/>
          <w:szCs w:val="22"/>
        </w:rPr>
      </w:pPr>
      <w:r w:rsidRPr="00B56CA5">
        <w:rPr>
          <w:sz w:val="22"/>
          <w:szCs w:val="22"/>
        </w:rPr>
        <w:t>The Barnes &amp; Noble bookstore on each campus provides the following purchasing options:</w:t>
      </w:r>
    </w:p>
    <w:p w14:paraId="09E8D4C7" w14:textId="77777777" w:rsidR="00C61D2A" w:rsidRPr="00B56CA5" w:rsidRDefault="00C61D2A" w:rsidP="00C61D2A">
      <w:pPr>
        <w:widowControl/>
        <w:ind w:left="720"/>
        <w:rPr>
          <w:sz w:val="22"/>
          <w:szCs w:val="22"/>
        </w:rPr>
      </w:pPr>
    </w:p>
    <w:p w14:paraId="4437983B" w14:textId="77777777" w:rsidR="00C61D2A" w:rsidRPr="00B56CA5" w:rsidRDefault="6B2DB67B" w:rsidP="6B2DB67B">
      <w:pPr>
        <w:pStyle w:val="ListParagraph"/>
        <w:widowControl/>
        <w:numPr>
          <w:ilvl w:val="0"/>
          <w:numId w:val="6"/>
        </w:numPr>
        <w:autoSpaceDE w:val="0"/>
        <w:autoSpaceDN w:val="0"/>
        <w:adjustRightInd w:val="0"/>
        <w:rPr>
          <w:color w:val="auto"/>
          <w:sz w:val="22"/>
          <w:szCs w:val="22"/>
        </w:rPr>
      </w:pPr>
      <w:proofErr w:type="spellStart"/>
      <w:r w:rsidRPr="00B56CA5">
        <w:rPr>
          <w:sz w:val="22"/>
          <w:szCs w:val="22"/>
        </w:rPr>
        <w:t>MyMathLab</w:t>
      </w:r>
      <w:proofErr w:type="spellEnd"/>
      <w:r w:rsidRPr="00B56CA5">
        <w:rPr>
          <w:sz w:val="22"/>
          <w:szCs w:val="22"/>
        </w:rPr>
        <w:t xml:space="preserve"> (MML) Integrated Course Sequence code - </w:t>
      </w:r>
      <w:r w:rsidRPr="00B56CA5">
        <w:rPr>
          <w:b/>
          <w:bCs/>
          <w:sz w:val="22"/>
          <w:szCs w:val="22"/>
        </w:rPr>
        <w:t xml:space="preserve">ISBN # </w:t>
      </w:r>
      <w:r w:rsidRPr="00B56CA5">
        <w:rPr>
          <w:b/>
          <w:bCs/>
          <w:color w:val="212121"/>
          <w:sz w:val="22"/>
          <w:szCs w:val="22"/>
        </w:rPr>
        <w:t>9780321757371</w:t>
      </w:r>
    </w:p>
    <w:p w14:paraId="23D7E348" w14:textId="77777777" w:rsidR="00C61D2A" w:rsidRPr="00B56CA5" w:rsidRDefault="00C61D2A" w:rsidP="00C61D2A">
      <w:pPr>
        <w:pStyle w:val="ListParagraph"/>
        <w:widowControl/>
        <w:ind w:left="1080"/>
        <w:rPr>
          <w:color w:val="auto"/>
          <w:sz w:val="22"/>
          <w:szCs w:val="22"/>
        </w:rPr>
      </w:pPr>
    </w:p>
    <w:p w14:paraId="2C36FE73" w14:textId="77777777" w:rsidR="00C61D2A" w:rsidRPr="00B56CA5" w:rsidRDefault="6B2DB67B" w:rsidP="6B2DB67B">
      <w:pPr>
        <w:pStyle w:val="ListParagraph"/>
        <w:widowControl/>
        <w:numPr>
          <w:ilvl w:val="1"/>
          <w:numId w:val="6"/>
        </w:numPr>
        <w:autoSpaceDE w:val="0"/>
        <w:autoSpaceDN w:val="0"/>
        <w:adjustRightInd w:val="0"/>
        <w:rPr>
          <w:sz w:val="22"/>
          <w:szCs w:val="22"/>
        </w:rPr>
      </w:pPr>
      <w:r w:rsidRPr="00B56CA5">
        <w:rPr>
          <w:sz w:val="22"/>
          <w:szCs w:val="22"/>
        </w:rPr>
        <w:t xml:space="preserve">This code will include access to the </w:t>
      </w:r>
      <w:proofErr w:type="spellStart"/>
      <w:r w:rsidRPr="00B56CA5">
        <w:rPr>
          <w:sz w:val="22"/>
          <w:szCs w:val="22"/>
        </w:rPr>
        <w:t>eText</w:t>
      </w:r>
      <w:proofErr w:type="spellEnd"/>
      <w:r w:rsidRPr="00B56CA5">
        <w:rPr>
          <w:sz w:val="22"/>
          <w:szCs w:val="22"/>
        </w:rPr>
        <w:t xml:space="preserve"> version of </w:t>
      </w:r>
      <w:proofErr w:type="spellStart"/>
      <w:r w:rsidRPr="00B56CA5">
        <w:rPr>
          <w:sz w:val="22"/>
          <w:szCs w:val="22"/>
        </w:rPr>
        <w:t>Bittinger</w:t>
      </w:r>
      <w:proofErr w:type="spellEnd"/>
      <w:r w:rsidRPr="00B56CA5">
        <w:rPr>
          <w:sz w:val="22"/>
          <w:szCs w:val="22"/>
        </w:rPr>
        <w:t xml:space="preserve"> and Beecher’s </w:t>
      </w:r>
      <w:r w:rsidRPr="00B56CA5">
        <w:rPr>
          <w:i/>
          <w:iCs/>
          <w:sz w:val="22"/>
          <w:szCs w:val="22"/>
        </w:rPr>
        <w:t>Algebra Foundations: Basic Math, Introductory and Intermediate Algebra</w:t>
      </w:r>
      <w:r w:rsidRPr="00B56CA5">
        <w:rPr>
          <w:sz w:val="22"/>
          <w:szCs w:val="22"/>
        </w:rPr>
        <w:t>.</w:t>
      </w:r>
    </w:p>
    <w:p w14:paraId="54CC4B95" w14:textId="77777777" w:rsidR="00C61D2A" w:rsidRPr="00B56CA5" w:rsidRDefault="00C61D2A" w:rsidP="00C61D2A">
      <w:pPr>
        <w:pStyle w:val="ListParagraph"/>
        <w:widowControl/>
        <w:ind w:left="1800"/>
        <w:rPr>
          <w:sz w:val="22"/>
          <w:szCs w:val="22"/>
        </w:rPr>
      </w:pPr>
    </w:p>
    <w:p w14:paraId="3C7C69BF" w14:textId="77777777" w:rsidR="00C61D2A" w:rsidRPr="00B56CA5" w:rsidRDefault="6B2DB67B" w:rsidP="6B2DB67B">
      <w:pPr>
        <w:pStyle w:val="ListParagraph"/>
        <w:widowControl/>
        <w:numPr>
          <w:ilvl w:val="0"/>
          <w:numId w:val="6"/>
        </w:numPr>
        <w:autoSpaceDE w:val="0"/>
        <w:autoSpaceDN w:val="0"/>
        <w:adjustRightInd w:val="0"/>
        <w:rPr>
          <w:sz w:val="22"/>
          <w:szCs w:val="22"/>
        </w:rPr>
      </w:pPr>
      <w:proofErr w:type="spellStart"/>
      <w:r w:rsidRPr="00B56CA5">
        <w:rPr>
          <w:sz w:val="22"/>
          <w:szCs w:val="22"/>
        </w:rPr>
        <w:t>Bittinger</w:t>
      </w:r>
      <w:proofErr w:type="spellEnd"/>
      <w:r w:rsidRPr="00B56CA5">
        <w:rPr>
          <w:sz w:val="22"/>
          <w:szCs w:val="22"/>
        </w:rPr>
        <w:t xml:space="preserve"> and Beecher </w:t>
      </w:r>
      <w:r w:rsidRPr="00B56CA5">
        <w:rPr>
          <w:i/>
          <w:iCs/>
          <w:sz w:val="22"/>
          <w:szCs w:val="22"/>
        </w:rPr>
        <w:t>Algebra Foundations:  Basic Math, Introductory and Intermediate Algebra</w:t>
      </w:r>
      <w:r w:rsidRPr="00B56CA5">
        <w:rPr>
          <w:sz w:val="22"/>
          <w:szCs w:val="22"/>
        </w:rPr>
        <w:t xml:space="preserve"> - </w:t>
      </w:r>
      <w:r w:rsidRPr="00B56CA5">
        <w:rPr>
          <w:b/>
          <w:bCs/>
          <w:sz w:val="22"/>
          <w:szCs w:val="22"/>
        </w:rPr>
        <w:t>ISBN # 9780133862324</w:t>
      </w:r>
    </w:p>
    <w:p w14:paraId="0BF19D55" w14:textId="77777777" w:rsidR="00C61D2A" w:rsidRPr="00B56CA5" w:rsidRDefault="00C61D2A" w:rsidP="00C61D2A">
      <w:pPr>
        <w:pStyle w:val="ListParagraph"/>
        <w:widowControl/>
        <w:ind w:left="1080"/>
        <w:rPr>
          <w:sz w:val="22"/>
          <w:szCs w:val="22"/>
        </w:rPr>
      </w:pPr>
    </w:p>
    <w:p w14:paraId="4F2D6A4B" w14:textId="77777777" w:rsidR="00C61D2A" w:rsidRPr="00B56CA5" w:rsidRDefault="6B2DB67B" w:rsidP="6B2DB67B">
      <w:pPr>
        <w:pStyle w:val="ListParagraph"/>
        <w:widowControl/>
        <w:numPr>
          <w:ilvl w:val="1"/>
          <w:numId w:val="6"/>
        </w:numPr>
        <w:autoSpaceDE w:val="0"/>
        <w:autoSpaceDN w:val="0"/>
        <w:adjustRightInd w:val="0"/>
        <w:rPr>
          <w:sz w:val="22"/>
          <w:szCs w:val="22"/>
        </w:rPr>
      </w:pPr>
      <w:r w:rsidRPr="00B56CA5">
        <w:rPr>
          <w:sz w:val="22"/>
          <w:szCs w:val="22"/>
        </w:rPr>
        <w:t xml:space="preserve">This is a bundle including the loose leaf textbook and </w:t>
      </w:r>
      <w:proofErr w:type="spellStart"/>
      <w:r w:rsidRPr="00B56CA5">
        <w:rPr>
          <w:sz w:val="22"/>
          <w:szCs w:val="22"/>
        </w:rPr>
        <w:t>MyMathLab</w:t>
      </w:r>
      <w:proofErr w:type="spellEnd"/>
      <w:r w:rsidRPr="00B56CA5">
        <w:rPr>
          <w:sz w:val="22"/>
          <w:szCs w:val="22"/>
        </w:rPr>
        <w:t xml:space="preserve"> code.</w:t>
      </w:r>
    </w:p>
    <w:p w14:paraId="1C53A3BA" w14:textId="77777777" w:rsidR="00C61D2A" w:rsidRPr="00B56CA5" w:rsidRDefault="00C61D2A" w:rsidP="00C61D2A">
      <w:pPr>
        <w:pStyle w:val="ListParagraph"/>
        <w:widowControl/>
        <w:ind w:left="1800"/>
        <w:rPr>
          <w:sz w:val="22"/>
          <w:szCs w:val="22"/>
        </w:rPr>
      </w:pPr>
    </w:p>
    <w:p w14:paraId="4FBCE04D" w14:textId="46D9F316" w:rsidR="00C61D2A" w:rsidRDefault="523B05D1" w:rsidP="523B05D1">
      <w:pPr>
        <w:pStyle w:val="ListParagraph"/>
        <w:widowControl/>
        <w:ind w:left="1080"/>
        <w:rPr>
          <w:sz w:val="22"/>
          <w:szCs w:val="22"/>
          <w:highlight w:val="yellow"/>
        </w:rPr>
      </w:pPr>
      <w:r w:rsidRPr="00B56CA5">
        <w:rPr>
          <w:sz w:val="22"/>
          <w:szCs w:val="22"/>
        </w:rPr>
        <w:t>** The MML code available in the bookstore provides full access for all 3 courses in the Developmental</w:t>
      </w:r>
      <w:r w:rsidRPr="523B05D1">
        <w:rPr>
          <w:sz w:val="22"/>
          <w:szCs w:val="22"/>
        </w:rPr>
        <w:t xml:space="preserve"> Math sequence.  </w:t>
      </w:r>
    </w:p>
    <w:p w14:paraId="4E239A0E" w14:textId="77777777" w:rsidR="00C61D2A" w:rsidRPr="006D4C18" w:rsidRDefault="00C61D2A" w:rsidP="00C61D2A">
      <w:pPr>
        <w:pStyle w:val="ListParagraph"/>
        <w:widowControl/>
        <w:ind w:left="1080"/>
        <w:rPr>
          <w:sz w:val="22"/>
          <w:szCs w:val="22"/>
        </w:rPr>
      </w:pPr>
    </w:p>
    <w:p w14:paraId="76BB31C9" w14:textId="0E21F59D" w:rsidR="00BE6B8A" w:rsidRDefault="523B05D1" w:rsidP="007C61A3">
      <w:pPr>
        <w:widowControl/>
        <w:ind w:left="720" w:hanging="720"/>
        <w:rPr>
          <w:color w:val="800080"/>
          <w:sz w:val="22"/>
          <w:szCs w:val="22"/>
        </w:rPr>
      </w:pPr>
      <w:r w:rsidRPr="523B05D1">
        <w:rPr>
          <w:b/>
          <w:bCs/>
          <w:sz w:val="22"/>
          <w:szCs w:val="22"/>
        </w:rPr>
        <w:t xml:space="preserve">Supplies: </w:t>
      </w:r>
      <w:r w:rsidRPr="523B05D1">
        <w:rPr>
          <w:sz w:val="22"/>
          <w:szCs w:val="22"/>
        </w:rPr>
        <w:t xml:space="preserve"> A graphing calculator is required</w:t>
      </w:r>
      <w:r w:rsidR="00B56CA5">
        <w:rPr>
          <w:sz w:val="22"/>
          <w:szCs w:val="22"/>
        </w:rPr>
        <w:t>. T</w:t>
      </w:r>
      <w:r w:rsidRPr="523B05D1">
        <w:rPr>
          <w:sz w:val="22"/>
          <w:szCs w:val="22"/>
        </w:rPr>
        <w:t>he TI 83, TI 83 Plus, or</w:t>
      </w:r>
      <w:r w:rsidR="00B56CA5">
        <w:rPr>
          <w:sz w:val="22"/>
          <w:szCs w:val="22"/>
        </w:rPr>
        <w:t xml:space="preserve"> TI 84 is preferred. </w:t>
      </w:r>
      <w:r w:rsidRPr="523B05D1">
        <w:rPr>
          <w:sz w:val="22"/>
          <w:szCs w:val="22"/>
        </w:rPr>
        <w:t>Calculators with a computer algebra system (CAS)</w:t>
      </w:r>
      <w:r w:rsidR="00B56CA5">
        <w:rPr>
          <w:sz w:val="22"/>
          <w:szCs w:val="22"/>
        </w:rPr>
        <w:t xml:space="preserve"> will not be permitted on exams</w:t>
      </w:r>
      <w:r w:rsidRPr="523B05D1">
        <w:rPr>
          <w:sz w:val="22"/>
          <w:szCs w:val="22"/>
        </w:rPr>
        <w:t xml:space="preserve"> unless prior approval is obtained from the instructor</w:t>
      </w:r>
      <w:r w:rsidR="00B56CA5">
        <w:rPr>
          <w:color w:val="800080"/>
          <w:sz w:val="22"/>
          <w:szCs w:val="22"/>
        </w:rPr>
        <w:t xml:space="preserve">. </w:t>
      </w:r>
      <w:r w:rsidR="007C61A3">
        <w:rPr>
          <w:color w:val="800080"/>
          <w:sz w:val="22"/>
          <w:szCs w:val="22"/>
        </w:rPr>
        <w:t>Graphing calculators, to be used during class, may be checked from the Collin Library by using your student ID.  Bring to class a graphing calculator, paper or notebook, and a pencil.</w:t>
      </w:r>
    </w:p>
    <w:p w14:paraId="1EFA948F" w14:textId="77777777" w:rsidR="007C61A3" w:rsidRPr="007C61A3" w:rsidRDefault="007C61A3" w:rsidP="007C61A3">
      <w:pPr>
        <w:widowControl/>
        <w:ind w:left="720" w:hanging="720"/>
        <w:rPr>
          <w:color w:val="800080"/>
          <w:sz w:val="22"/>
          <w:szCs w:val="22"/>
        </w:rPr>
      </w:pPr>
    </w:p>
    <w:p w14:paraId="5890DBEE" w14:textId="154E8A88" w:rsidR="00B56CA5" w:rsidRPr="00272F12" w:rsidRDefault="00B56CA5" w:rsidP="00B56CA5">
      <w:pPr>
        <w:widowControl/>
        <w:ind w:left="720" w:hanging="720"/>
        <w:rPr>
          <w:b/>
          <w:bCs/>
          <w:color w:val="00B050"/>
          <w:sz w:val="22"/>
          <w:szCs w:val="22"/>
        </w:rPr>
      </w:pPr>
      <w:r w:rsidRPr="69E3A9F1">
        <w:rPr>
          <w:b/>
          <w:bCs/>
          <w:sz w:val="22"/>
          <w:szCs w:val="22"/>
        </w:rPr>
        <w:t>Attendance Policy:</w:t>
      </w:r>
      <w:r>
        <w:rPr>
          <w:i/>
          <w:iCs/>
          <w:color w:val="00B050"/>
          <w:sz w:val="22"/>
          <w:szCs w:val="22"/>
        </w:rPr>
        <w:t xml:space="preserve"> </w:t>
      </w:r>
      <w:r w:rsidR="007C61A3">
        <w:rPr>
          <w:i/>
          <w:iCs/>
          <w:color w:val="00B050"/>
          <w:sz w:val="22"/>
          <w:szCs w:val="22"/>
        </w:rPr>
        <w:t xml:space="preserve">Attendance is expected every class.  Attendance means arriving to class on time and remaining in class for the entire session.  If zero absences, zero days of being tardy, zero days of leaving early during each test interval then two points will be added to that test score.  </w:t>
      </w:r>
      <w:r w:rsidRPr="69E3A9F1">
        <w:rPr>
          <w:i/>
          <w:iCs/>
          <w:color w:val="00B050"/>
          <w:sz w:val="22"/>
          <w:szCs w:val="22"/>
        </w:rPr>
        <w:t>“Students are responsible for all material and assignments for a missed class.”</w:t>
      </w:r>
      <w:r>
        <w:rPr>
          <w:i/>
          <w:iCs/>
          <w:color w:val="00B050"/>
          <w:sz w:val="22"/>
          <w:szCs w:val="22"/>
        </w:rPr>
        <w:t xml:space="preserve"> </w:t>
      </w:r>
    </w:p>
    <w:p w14:paraId="48521B51" w14:textId="77777777" w:rsidR="00B56CA5" w:rsidRPr="00272F12" w:rsidRDefault="00B56CA5" w:rsidP="00B56CA5">
      <w:pPr>
        <w:widowControl/>
        <w:ind w:left="1100" w:hanging="830"/>
        <w:rPr>
          <w:b/>
          <w:bCs/>
          <w:sz w:val="22"/>
          <w:szCs w:val="22"/>
        </w:rPr>
      </w:pPr>
    </w:p>
    <w:p w14:paraId="10EED4CF" w14:textId="0A97DAB6" w:rsidR="00B56CA5" w:rsidRDefault="00B56CA5" w:rsidP="00B56CA5">
      <w:pPr>
        <w:widowControl/>
        <w:ind w:left="720" w:hanging="720"/>
        <w:rPr>
          <w:sz w:val="22"/>
          <w:szCs w:val="22"/>
        </w:rPr>
      </w:pPr>
      <w:r w:rsidRPr="69E3A9F1">
        <w:rPr>
          <w:b/>
          <w:bCs/>
          <w:sz w:val="22"/>
          <w:szCs w:val="22"/>
        </w:rPr>
        <w:t>Electronic Devices Policy:</w:t>
      </w:r>
      <w:r>
        <w:rPr>
          <w:b/>
          <w:bCs/>
          <w:sz w:val="22"/>
          <w:szCs w:val="22"/>
        </w:rPr>
        <w:t xml:space="preserve"> </w:t>
      </w:r>
      <w:r w:rsidRPr="69E3A9F1">
        <w:rPr>
          <w:sz w:val="22"/>
          <w:szCs w:val="22"/>
        </w:rPr>
        <w:t xml:space="preserve">As per Section 6.1 Academic Etiquette and the College Experience (pg. 41, paragraph 3) of the </w:t>
      </w:r>
      <w:r w:rsidRPr="69E3A9F1">
        <w:rPr>
          <w:i/>
          <w:iCs/>
          <w:sz w:val="22"/>
          <w:szCs w:val="22"/>
        </w:rPr>
        <w:t>Collin</w:t>
      </w:r>
      <w:r w:rsidRPr="69E3A9F1">
        <w:rPr>
          <w:sz w:val="22"/>
          <w:szCs w:val="22"/>
        </w:rPr>
        <w:t xml:space="preserve"> </w:t>
      </w:r>
      <w:r w:rsidRPr="69E3A9F1">
        <w:rPr>
          <w:i/>
          <w:iCs/>
          <w:sz w:val="22"/>
          <w:szCs w:val="22"/>
        </w:rPr>
        <w:t>Student Handbook</w:t>
      </w:r>
      <w:r w:rsidRPr="69E3A9F1">
        <w:rPr>
          <w:sz w:val="22"/>
          <w:szCs w:val="22"/>
        </w:rPr>
        <w:t xml:space="preserve"> with the exception of a calculator, all electronic devices are to </w:t>
      </w:r>
      <w:r>
        <w:rPr>
          <w:sz w:val="22"/>
          <w:szCs w:val="22"/>
        </w:rPr>
        <w:t xml:space="preserve">be </w:t>
      </w:r>
      <w:r w:rsidRPr="69E3A9F1">
        <w:rPr>
          <w:sz w:val="22"/>
          <w:szCs w:val="22"/>
        </w:rPr>
        <w:t xml:space="preserve">off during class, unless </w:t>
      </w:r>
      <w:r>
        <w:rPr>
          <w:sz w:val="22"/>
          <w:szCs w:val="22"/>
        </w:rPr>
        <w:t xml:space="preserve">the instructor provides </w:t>
      </w:r>
      <w:r w:rsidRPr="69E3A9F1">
        <w:rPr>
          <w:sz w:val="22"/>
          <w:szCs w:val="22"/>
        </w:rPr>
        <w:t>an exception in advance.</w:t>
      </w:r>
      <w:r>
        <w:rPr>
          <w:sz w:val="22"/>
          <w:szCs w:val="22"/>
        </w:rPr>
        <w:t xml:space="preserve"> </w:t>
      </w:r>
      <w:r w:rsidR="007C61A3">
        <w:rPr>
          <w:sz w:val="22"/>
          <w:szCs w:val="22"/>
        </w:rPr>
        <w:t>If you have an emergency situation then leave the class quietly.  Lap top computers and other electronic equipment will not be used in the classroom during class.</w:t>
      </w:r>
    </w:p>
    <w:p w14:paraId="3566CFA2" w14:textId="01252F65" w:rsidR="00B56CA5" w:rsidRPr="00272F12" w:rsidRDefault="00B56CA5" w:rsidP="00B56CA5">
      <w:pPr>
        <w:widowControl/>
        <w:ind w:left="720"/>
        <w:rPr>
          <w:b/>
          <w:bCs/>
          <w:sz w:val="22"/>
          <w:szCs w:val="22"/>
        </w:rPr>
      </w:pPr>
      <w:r w:rsidRPr="69E3A9F1">
        <w:rPr>
          <w:i/>
          <w:iCs/>
          <w:color w:val="00B050"/>
          <w:sz w:val="22"/>
          <w:szCs w:val="22"/>
        </w:rPr>
        <w:t>.</w:t>
      </w:r>
      <w:r>
        <w:rPr>
          <w:i/>
          <w:iCs/>
          <w:color w:val="00B050"/>
          <w:sz w:val="22"/>
          <w:szCs w:val="22"/>
        </w:rPr>
        <w:t xml:space="preserve"> </w:t>
      </w:r>
    </w:p>
    <w:p w14:paraId="443849CD" w14:textId="77777777" w:rsidR="00B56CA5" w:rsidRPr="00272F12" w:rsidRDefault="00B56CA5" w:rsidP="00B56CA5">
      <w:pPr>
        <w:widowControl/>
        <w:ind w:left="1100" w:hanging="1100"/>
        <w:rPr>
          <w:b/>
          <w:bCs/>
          <w:sz w:val="22"/>
          <w:szCs w:val="22"/>
        </w:rPr>
      </w:pPr>
    </w:p>
    <w:p w14:paraId="3E74100B" w14:textId="22A15897" w:rsidR="00B56CA5" w:rsidRDefault="00B56CA5" w:rsidP="00B56CA5">
      <w:pPr>
        <w:widowControl/>
        <w:ind w:left="720" w:hanging="720"/>
        <w:rPr>
          <w:sz w:val="22"/>
          <w:szCs w:val="22"/>
        </w:rPr>
      </w:pPr>
      <w:r w:rsidRPr="69E3A9F1">
        <w:rPr>
          <w:b/>
          <w:bCs/>
          <w:sz w:val="22"/>
          <w:szCs w:val="22"/>
        </w:rPr>
        <w:t>Course Requirements:</w:t>
      </w:r>
      <w:r>
        <w:rPr>
          <w:b/>
          <w:bCs/>
          <w:sz w:val="22"/>
          <w:szCs w:val="22"/>
        </w:rPr>
        <w:t xml:space="preserve"> </w:t>
      </w:r>
      <w:r w:rsidRPr="69E3A9F1">
        <w:rPr>
          <w:sz w:val="22"/>
          <w:szCs w:val="22"/>
        </w:rPr>
        <w:t>Attend class as scheduled and complete the required tests, lab assignments, and final examination, a</w:t>
      </w:r>
      <w:r>
        <w:rPr>
          <w:sz w:val="22"/>
          <w:szCs w:val="22"/>
        </w:rPr>
        <w:t>s well as</w:t>
      </w:r>
      <w:r w:rsidRPr="69E3A9F1">
        <w:rPr>
          <w:sz w:val="22"/>
          <w:szCs w:val="22"/>
        </w:rPr>
        <w:t xml:space="preserve"> any other assignments required by the instructor.</w:t>
      </w:r>
      <w:r>
        <w:rPr>
          <w:sz w:val="22"/>
          <w:szCs w:val="22"/>
        </w:rPr>
        <w:t xml:space="preserve"> </w:t>
      </w:r>
      <w:r w:rsidR="007C61A3">
        <w:rPr>
          <w:sz w:val="22"/>
          <w:szCs w:val="22"/>
        </w:rPr>
        <w:t>Assignments are to be completed using My Math Lab designated problems.  These problems must be completed on or before midnight (My Math Lab Time) the test day (listed on the schedule) with a 70% or greater in order to receive full credit.  Otherwise half credit will be awarded if My Math Lab designated problems are completed after midnight (My Math Lab Time) the test day (listed on the schedule) or if the My Math lab designated problems have a score less than 70%</w:t>
      </w:r>
      <w:r w:rsidR="000638CB">
        <w:rPr>
          <w:sz w:val="22"/>
          <w:szCs w:val="22"/>
        </w:rPr>
        <w:t xml:space="preserve"> but greater than 0%.</w:t>
      </w:r>
    </w:p>
    <w:p w14:paraId="05985648" w14:textId="77777777" w:rsidR="00B56CA5" w:rsidRPr="00272F12" w:rsidRDefault="00B56CA5" w:rsidP="00B56CA5">
      <w:pPr>
        <w:widowControl/>
        <w:ind w:left="600" w:hanging="600"/>
        <w:rPr>
          <w:b/>
          <w:sz w:val="22"/>
          <w:szCs w:val="22"/>
          <w:u w:val="single"/>
        </w:rPr>
      </w:pPr>
    </w:p>
    <w:p w14:paraId="4032CB4B" w14:textId="77777777" w:rsidR="00B56CA5" w:rsidRDefault="00B56CA5" w:rsidP="00B56CA5">
      <w:pPr>
        <w:widowControl/>
        <w:ind w:left="720" w:hanging="720"/>
        <w:rPr>
          <w:b/>
          <w:bCs/>
          <w:sz w:val="22"/>
          <w:szCs w:val="22"/>
        </w:rPr>
      </w:pPr>
      <w:r w:rsidRPr="69E3A9F1">
        <w:rPr>
          <w:b/>
          <w:bCs/>
          <w:sz w:val="22"/>
          <w:szCs w:val="22"/>
        </w:rPr>
        <w:t xml:space="preserve">Method of Evaluation: </w:t>
      </w:r>
      <w:r w:rsidRPr="69E3A9F1">
        <w:rPr>
          <w:sz w:val="22"/>
          <w:szCs w:val="22"/>
        </w:rPr>
        <w:t>Only AD, BD, CD, FD or I can be awarded in this class.</w:t>
      </w:r>
      <w:r>
        <w:rPr>
          <w:sz w:val="22"/>
          <w:szCs w:val="22"/>
        </w:rPr>
        <w:t xml:space="preserve"> </w:t>
      </w:r>
    </w:p>
    <w:p w14:paraId="77ADCC7E" w14:textId="77777777" w:rsidR="00B56CA5" w:rsidRPr="00272F12" w:rsidRDefault="00B56CA5" w:rsidP="00B56CA5">
      <w:pPr>
        <w:widowControl/>
        <w:ind w:left="720" w:hanging="720"/>
        <w:rPr>
          <w:b/>
          <w:bCs/>
          <w:sz w:val="22"/>
          <w:szCs w:val="22"/>
        </w:rPr>
      </w:pPr>
    </w:p>
    <w:p w14:paraId="618AEC37" w14:textId="77777777" w:rsidR="00B56CA5" w:rsidRDefault="00B56CA5" w:rsidP="00B56CA5">
      <w:pPr>
        <w:widowControl/>
        <w:ind w:left="720"/>
        <w:rPr>
          <w:sz w:val="22"/>
          <w:szCs w:val="22"/>
        </w:rPr>
      </w:pPr>
      <w:r w:rsidRPr="69E3A9F1">
        <w:rPr>
          <w:sz w:val="22"/>
          <w:szCs w:val="22"/>
        </w:rPr>
        <w:t xml:space="preserve">The </w:t>
      </w:r>
      <w:r w:rsidRPr="69E3A9F1">
        <w:rPr>
          <w:b/>
          <w:bCs/>
          <w:sz w:val="22"/>
          <w:szCs w:val="22"/>
          <w:u w:val="single"/>
        </w:rPr>
        <w:t>Grading Scale</w:t>
      </w:r>
      <w:r w:rsidRPr="69E3A9F1">
        <w:rPr>
          <w:sz w:val="22"/>
          <w:szCs w:val="22"/>
        </w:rPr>
        <w:t xml:space="preserve"> </w:t>
      </w:r>
      <w:r>
        <w:rPr>
          <w:sz w:val="22"/>
          <w:szCs w:val="22"/>
        </w:rPr>
        <w:t>is as follows</w:t>
      </w:r>
      <w:r w:rsidRPr="69E3A9F1">
        <w:rPr>
          <w:sz w:val="22"/>
          <w:szCs w:val="22"/>
        </w:rPr>
        <w:t>:</w:t>
      </w:r>
      <w:r>
        <w:rPr>
          <w:sz w:val="22"/>
          <w:szCs w:val="22"/>
        </w:rPr>
        <w:t xml:space="preserve"> </w:t>
      </w:r>
      <w:r w:rsidRPr="69E3A9F1">
        <w:rPr>
          <w:sz w:val="22"/>
          <w:szCs w:val="22"/>
        </w:rPr>
        <w:t>AD:</w:t>
      </w:r>
      <w:r>
        <w:rPr>
          <w:sz w:val="22"/>
          <w:szCs w:val="22"/>
        </w:rPr>
        <w:t xml:space="preserve"> </w:t>
      </w:r>
      <w:r w:rsidRPr="69E3A9F1">
        <w:rPr>
          <w:sz w:val="22"/>
          <w:szCs w:val="22"/>
        </w:rPr>
        <w:t>90 – 100%; BD:</w:t>
      </w:r>
      <w:r>
        <w:rPr>
          <w:sz w:val="22"/>
          <w:szCs w:val="22"/>
        </w:rPr>
        <w:t xml:space="preserve"> </w:t>
      </w:r>
      <w:r w:rsidRPr="69E3A9F1">
        <w:rPr>
          <w:sz w:val="22"/>
          <w:szCs w:val="22"/>
        </w:rPr>
        <w:t>80 – 89%; CD:</w:t>
      </w:r>
      <w:r>
        <w:rPr>
          <w:sz w:val="22"/>
          <w:szCs w:val="22"/>
        </w:rPr>
        <w:t xml:space="preserve"> </w:t>
      </w:r>
      <w:r w:rsidRPr="69E3A9F1">
        <w:rPr>
          <w:sz w:val="22"/>
          <w:szCs w:val="22"/>
        </w:rPr>
        <w:t>70 – 79%; FD:</w:t>
      </w:r>
      <w:r>
        <w:rPr>
          <w:sz w:val="22"/>
          <w:szCs w:val="22"/>
        </w:rPr>
        <w:t xml:space="preserve"> 0 - </w:t>
      </w:r>
      <w:r w:rsidRPr="69E3A9F1">
        <w:rPr>
          <w:sz w:val="22"/>
          <w:szCs w:val="22"/>
        </w:rPr>
        <w:t>69%.</w:t>
      </w:r>
    </w:p>
    <w:p w14:paraId="2994F04B" w14:textId="77777777" w:rsidR="00B56CA5" w:rsidRPr="00272F12" w:rsidRDefault="00B56CA5" w:rsidP="00B56CA5">
      <w:pPr>
        <w:widowControl/>
        <w:ind w:left="720"/>
        <w:rPr>
          <w:sz w:val="22"/>
          <w:szCs w:val="22"/>
        </w:rPr>
      </w:pPr>
    </w:p>
    <w:p w14:paraId="5E0E6B5C" w14:textId="77777777" w:rsidR="00B56CA5" w:rsidRDefault="00B56CA5" w:rsidP="00B56CA5">
      <w:pPr>
        <w:widowControl/>
        <w:ind w:left="720"/>
        <w:rPr>
          <w:b/>
          <w:bCs/>
          <w:i/>
          <w:iCs/>
          <w:color w:val="0000FF"/>
          <w:sz w:val="22"/>
          <w:szCs w:val="22"/>
        </w:rPr>
      </w:pPr>
    </w:p>
    <w:p w14:paraId="6A3996DD" w14:textId="2D045F6E" w:rsidR="00B56CA5" w:rsidRDefault="00B56CA5" w:rsidP="00B56CA5">
      <w:pPr>
        <w:widowControl/>
        <w:ind w:left="1440" w:hanging="720"/>
        <w:rPr>
          <w:color w:val="0000FF"/>
          <w:sz w:val="22"/>
          <w:szCs w:val="22"/>
        </w:rPr>
      </w:pPr>
      <w:r>
        <w:rPr>
          <w:b/>
          <w:color w:val="0000FF"/>
          <w:sz w:val="22"/>
          <w:szCs w:val="22"/>
        </w:rPr>
        <w:t>TESTS</w:t>
      </w:r>
      <w:r w:rsidR="000638CB">
        <w:rPr>
          <w:b/>
          <w:color w:val="0000FF"/>
          <w:sz w:val="22"/>
          <w:szCs w:val="22"/>
        </w:rPr>
        <w:t>-55</w:t>
      </w:r>
      <w:proofErr w:type="gramStart"/>
      <w:r w:rsidR="000638CB">
        <w:rPr>
          <w:b/>
          <w:color w:val="0000FF"/>
          <w:sz w:val="22"/>
          <w:szCs w:val="22"/>
        </w:rPr>
        <w:t>%  Four</w:t>
      </w:r>
      <w:proofErr w:type="gramEnd"/>
      <w:r w:rsidR="000638CB">
        <w:rPr>
          <w:b/>
          <w:color w:val="0000FF"/>
          <w:sz w:val="22"/>
          <w:szCs w:val="22"/>
        </w:rPr>
        <w:t xml:space="preserve"> tests will be given.  Each test is awarded a percentage grade.  There are no make-up tests.  The schedule shows the date for each of the four tests.</w:t>
      </w:r>
    </w:p>
    <w:p w14:paraId="3E5D9273" w14:textId="77777777" w:rsidR="00B56CA5" w:rsidRDefault="00B56CA5" w:rsidP="00B56CA5">
      <w:pPr>
        <w:widowControl/>
        <w:ind w:left="1440" w:hanging="720"/>
        <w:rPr>
          <w:color w:val="0000FF"/>
          <w:sz w:val="22"/>
          <w:szCs w:val="22"/>
        </w:rPr>
      </w:pPr>
    </w:p>
    <w:p w14:paraId="26C80A6A" w14:textId="59D97189" w:rsidR="00B56CA5" w:rsidRDefault="00B56CA5" w:rsidP="00B56CA5">
      <w:pPr>
        <w:widowControl/>
        <w:ind w:left="1440" w:hanging="720"/>
        <w:rPr>
          <w:b/>
          <w:color w:val="0000FF"/>
          <w:sz w:val="22"/>
          <w:szCs w:val="22"/>
        </w:rPr>
      </w:pPr>
      <w:r>
        <w:rPr>
          <w:b/>
          <w:color w:val="0000FF"/>
          <w:sz w:val="22"/>
          <w:szCs w:val="22"/>
        </w:rPr>
        <w:t>LABS</w:t>
      </w:r>
      <w:r w:rsidR="000638CB">
        <w:rPr>
          <w:b/>
          <w:color w:val="0000FF"/>
          <w:sz w:val="22"/>
          <w:szCs w:val="22"/>
        </w:rPr>
        <w:t>-15</w:t>
      </w:r>
      <w:proofErr w:type="gramStart"/>
      <w:r w:rsidR="000638CB">
        <w:rPr>
          <w:b/>
          <w:color w:val="0000FF"/>
          <w:sz w:val="22"/>
          <w:szCs w:val="22"/>
        </w:rPr>
        <w:t>%  Students</w:t>
      </w:r>
      <w:proofErr w:type="gramEnd"/>
      <w:r w:rsidR="000638CB">
        <w:rPr>
          <w:b/>
          <w:color w:val="0000FF"/>
          <w:sz w:val="22"/>
          <w:szCs w:val="22"/>
        </w:rPr>
        <w:t xml:space="preserve"> will complete 10 Labs on the My Math Lab website.  Each lab will have a practice lab, which contains 15 problems.</w:t>
      </w:r>
      <w:r w:rsidR="000638CB" w:rsidRPr="000638CB">
        <w:rPr>
          <w:sz w:val="22"/>
          <w:szCs w:val="22"/>
        </w:rPr>
        <w:t xml:space="preserve"> </w:t>
      </w:r>
      <w:r w:rsidR="000638CB">
        <w:rPr>
          <w:sz w:val="22"/>
          <w:szCs w:val="22"/>
        </w:rPr>
        <w:t xml:space="preserve">You must score a 70% on the practice lab before you may access the actual Lab.  </w:t>
      </w:r>
      <w:r w:rsidR="000638CB">
        <w:rPr>
          <w:b/>
          <w:color w:val="0000FF"/>
          <w:sz w:val="22"/>
          <w:szCs w:val="22"/>
        </w:rPr>
        <w:t xml:space="preserve">Students have unlimited chances to take the practice lab; however, they will have only one chance for the actual lab quiz.  </w:t>
      </w:r>
      <w:r w:rsidR="007F48F7">
        <w:rPr>
          <w:b/>
          <w:color w:val="0000FF"/>
          <w:sz w:val="22"/>
          <w:szCs w:val="22"/>
        </w:rPr>
        <w:t xml:space="preserve">Labs 2 through 9 will contain problems from both the current section and previous sections.  </w:t>
      </w:r>
      <w:r w:rsidR="000638CB">
        <w:rPr>
          <w:b/>
          <w:color w:val="0000FF"/>
          <w:sz w:val="22"/>
          <w:szCs w:val="22"/>
        </w:rPr>
        <w:t>The Lab Quiz due dates are listed on the schedule on or before midnight (My Math Lab Time) the test day.  Each day a Lab Quiz is late five percentage points will be deducted including weekends.  The URL, instructions for enrolling, and the required course ID will be provided in a separate document.</w:t>
      </w:r>
      <w:r w:rsidR="00A13674">
        <w:rPr>
          <w:b/>
          <w:color w:val="0000FF"/>
          <w:sz w:val="22"/>
          <w:szCs w:val="22"/>
        </w:rPr>
        <w:t xml:space="preserve">  </w:t>
      </w:r>
      <w:r w:rsidR="00A13674" w:rsidRPr="00DA21DA">
        <w:rPr>
          <w:bCs/>
          <w:sz w:val="22"/>
          <w:szCs w:val="22"/>
        </w:rPr>
        <w:t xml:space="preserve">There will also be a required Mandatory Advising Lab assigned. This </w:t>
      </w:r>
      <w:r w:rsidR="00A13674" w:rsidRPr="00DA21DA">
        <w:rPr>
          <w:bCs/>
          <w:sz w:val="22"/>
          <w:szCs w:val="22"/>
        </w:rPr>
        <w:lastRenderedPageBreak/>
        <w:t>document may be provided in class, but will be available online for printing under the Assignments tab in My</w:t>
      </w:r>
      <w:r w:rsidR="00A13674">
        <w:rPr>
          <w:bCs/>
          <w:sz w:val="22"/>
          <w:szCs w:val="22"/>
        </w:rPr>
        <w:t xml:space="preserve"> </w:t>
      </w:r>
      <w:r w:rsidR="00A13674" w:rsidRPr="00DA21DA">
        <w:rPr>
          <w:bCs/>
          <w:sz w:val="22"/>
          <w:szCs w:val="22"/>
        </w:rPr>
        <w:t>Math</w:t>
      </w:r>
      <w:r w:rsidR="00A13674">
        <w:rPr>
          <w:bCs/>
          <w:sz w:val="22"/>
          <w:szCs w:val="22"/>
        </w:rPr>
        <w:t xml:space="preserve"> </w:t>
      </w:r>
      <w:r w:rsidR="00A13674" w:rsidRPr="00DA21DA">
        <w:rPr>
          <w:bCs/>
          <w:sz w:val="22"/>
          <w:szCs w:val="22"/>
        </w:rPr>
        <w:t xml:space="preserve">Lab. The student must meet with an academic advisor to discuss the courses necessary for their degree plan or transfer requirements. Upon completion, the student will be expected to turn in the completed lab with a tentative course plan and advising notes for full credit. </w:t>
      </w:r>
      <w:r w:rsidR="00A13674" w:rsidRPr="00DA21DA">
        <w:rPr>
          <w:b/>
          <w:color w:val="0000FF"/>
          <w:sz w:val="22"/>
          <w:szCs w:val="22"/>
        </w:rPr>
        <w:t>This assignment should be completed within the first 6 weeks of the semester</w:t>
      </w:r>
      <w:r w:rsidR="00A13674">
        <w:rPr>
          <w:b/>
          <w:color w:val="0000FF"/>
          <w:sz w:val="22"/>
          <w:szCs w:val="22"/>
        </w:rPr>
        <w:t>.</w:t>
      </w:r>
    </w:p>
    <w:p w14:paraId="0E9220FD" w14:textId="77777777" w:rsidR="00A13674" w:rsidRDefault="00A13674" w:rsidP="00B56CA5">
      <w:pPr>
        <w:widowControl/>
        <w:ind w:left="1440" w:hanging="720"/>
        <w:rPr>
          <w:b/>
          <w:color w:val="0000FF"/>
          <w:sz w:val="22"/>
          <w:szCs w:val="22"/>
        </w:rPr>
      </w:pPr>
    </w:p>
    <w:p w14:paraId="42412CD3" w14:textId="084F294E" w:rsidR="000638CB" w:rsidRDefault="00A13674" w:rsidP="00B56CA5">
      <w:pPr>
        <w:widowControl/>
        <w:ind w:left="1440" w:hanging="720"/>
        <w:rPr>
          <w:color w:val="0000FF"/>
          <w:sz w:val="22"/>
          <w:szCs w:val="22"/>
        </w:rPr>
      </w:pPr>
      <w:r>
        <w:rPr>
          <w:b/>
          <w:color w:val="0000FF"/>
          <w:sz w:val="22"/>
          <w:szCs w:val="22"/>
        </w:rPr>
        <w:t>Homework-10%   Assignments are to be completed</w:t>
      </w:r>
      <w:r w:rsidR="000638CB">
        <w:rPr>
          <w:b/>
          <w:color w:val="0000FF"/>
          <w:sz w:val="22"/>
          <w:szCs w:val="22"/>
        </w:rPr>
        <w:t xml:space="preserve"> </w:t>
      </w:r>
      <w:r>
        <w:rPr>
          <w:b/>
          <w:color w:val="0000FF"/>
          <w:sz w:val="22"/>
          <w:szCs w:val="22"/>
        </w:rPr>
        <w:t>using My Math Lab designated problems.  It is strongly suggested that assignments be completed when assigned.  In order to receive full credit these problems must be completed on or before midnight (My Math Lab Time) the test day (listed on the schedule) with a 70% or greater.  Otherwise half credit will be awarded in My Math Lab designated problems are completed after midnight (my Math Lab Time) the test day (listed on the schedule) or if a score is less than 70% but greater than 0%.</w:t>
      </w:r>
      <w:r w:rsidR="000638CB">
        <w:rPr>
          <w:b/>
          <w:color w:val="0000FF"/>
          <w:sz w:val="22"/>
          <w:szCs w:val="22"/>
        </w:rPr>
        <w:t xml:space="preserve">          </w:t>
      </w:r>
    </w:p>
    <w:p w14:paraId="42A6A04E" w14:textId="77777777" w:rsidR="00B56CA5" w:rsidRPr="00272F12" w:rsidRDefault="00B56CA5" w:rsidP="00B56CA5">
      <w:pPr>
        <w:widowControl/>
        <w:rPr>
          <w:b/>
          <w:bCs/>
          <w:i/>
          <w:iCs/>
          <w:color w:val="0000FF"/>
          <w:sz w:val="22"/>
          <w:szCs w:val="22"/>
        </w:rPr>
      </w:pPr>
    </w:p>
    <w:p w14:paraId="03A7287E" w14:textId="7B604407" w:rsidR="00CF3490" w:rsidRPr="00DA21DA" w:rsidRDefault="00B56CA5" w:rsidP="00A13674">
      <w:pPr>
        <w:widowControl/>
        <w:ind w:left="1400" w:hanging="800"/>
        <w:rPr>
          <w:bCs/>
          <w:color w:val="00B050"/>
          <w:sz w:val="22"/>
          <w:szCs w:val="22"/>
        </w:rPr>
      </w:pPr>
      <w:r>
        <w:rPr>
          <w:b/>
          <w:color w:val="0000FF"/>
          <w:sz w:val="22"/>
          <w:szCs w:val="22"/>
        </w:rPr>
        <w:tab/>
      </w:r>
      <w:r w:rsidR="00CF3490" w:rsidRPr="00DA21DA">
        <w:rPr>
          <w:bCs/>
          <w:color w:val="00B050"/>
          <w:sz w:val="22"/>
          <w:szCs w:val="22"/>
        </w:rPr>
        <w:t>.</w:t>
      </w:r>
    </w:p>
    <w:p w14:paraId="217FFCB8" w14:textId="32060EDC" w:rsidR="00B56CA5" w:rsidRDefault="00B56CA5" w:rsidP="00B56CA5">
      <w:pPr>
        <w:widowControl/>
        <w:ind w:left="1440" w:hanging="720"/>
        <w:rPr>
          <w:sz w:val="22"/>
          <w:szCs w:val="22"/>
        </w:rPr>
      </w:pPr>
      <w:r w:rsidRPr="69E3A9F1">
        <w:rPr>
          <w:b/>
          <w:bCs/>
          <w:sz w:val="22"/>
          <w:szCs w:val="22"/>
        </w:rPr>
        <w:t>Final exam</w:t>
      </w:r>
      <w:r w:rsidR="00A13674">
        <w:rPr>
          <w:b/>
          <w:bCs/>
          <w:sz w:val="22"/>
          <w:szCs w:val="22"/>
        </w:rPr>
        <w:t>- 20%</w:t>
      </w:r>
      <w:r w:rsidRPr="69E3A9F1">
        <w:rPr>
          <w:sz w:val="22"/>
          <w:szCs w:val="22"/>
        </w:rPr>
        <w:t xml:space="preserve"> </w:t>
      </w:r>
      <w:proofErr w:type="gramStart"/>
      <w:r w:rsidRPr="69E3A9F1">
        <w:rPr>
          <w:sz w:val="22"/>
          <w:szCs w:val="22"/>
        </w:rPr>
        <w:t>A</w:t>
      </w:r>
      <w:proofErr w:type="gramEnd"/>
      <w:r w:rsidRPr="69E3A9F1">
        <w:rPr>
          <w:sz w:val="22"/>
          <w:szCs w:val="22"/>
        </w:rPr>
        <w:t xml:space="preserve"> comprehensive departmental final exam is REQUIRED for all students at the end of the course (NO EXCEPTIONS). If the exam is not taken, a zero will be recorded.</w:t>
      </w:r>
      <w:r>
        <w:rPr>
          <w:sz w:val="22"/>
          <w:szCs w:val="22"/>
        </w:rPr>
        <w:t xml:space="preserve"> </w:t>
      </w:r>
      <w:r w:rsidRPr="69E3A9F1">
        <w:rPr>
          <w:sz w:val="22"/>
          <w:szCs w:val="22"/>
        </w:rPr>
        <w:t>No other grade can replace the final exam.</w:t>
      </w:r>
    </w:p>
    <w:p w14:paraId="460EF310" w14:textId="77777777" w:rsidR="00B56CA5" w:rsidRDefault="00B56CA5" w:rsidP="00B56CA5">
      <w:pPr>
        <w:widowControl/>
        <w:ind w:left="1440" w:hanging="720"/>
        <w:rPr>
          <w:sz w:val="22"/>
          <w:szCs w:val="22"/>
        </w:rPr>
      </w:pPr>
    </w:p>
    <w:p w14:paraId="0C1EFB7B" w14:textId="358382A6" w:rsidR="00B56CA5" w:rsidRPr="00272F12" w:rsidRDefault="00B56CA5" w:rsidP="007F48F7">
      <w:pPr>
        <w:widowControl/>
        <w:ind w:left="1440" w:hanging="720"/>
        <w:rPr>
          <w:b/>
          <w:color w:val="0000FF"/>
          <w:sz w:val="22"/>
          <w:szCs w:val="22"/>
        </w:rPr>
      </w:pPr>
      <w:r>
        <w:rPr>
          <w:sz w:val="22"/>
          <w:szCs w:val="22"/>
        </w:rPr>
        <w:tab/>
      </w:r>
      <w:r w:rsidRPr="69E3A9F1">
        <w:rPr>
          <w:b/>
          <w:bCs/>
          <w:sz w:val="22"/>
          <w:szCs w:val="22"/>
        </w:rPr>
        <w:t xml:space="preserve"> </w:t>
      </w:r>
    </w:p>
    <w:p w14:paraId="76BB31E8" w14:textId="70E1D83F" w:rsidR="00BE6B8A" w:rsidRPr="000E4EAF" w:rsidRDefault="00B56CA5" w:rsidP="000E4EAF">
      <w:pPr>
        <w:widowControl/>
        <w:ind w:left="720"/>
        <w:rPr>
          <w:i/>
          <w:iCs/>
          <w:color w:val="800080"/>
          <w:sz w:val="22"/>
          <w:szCs w:val="22"/>
        </w:rPr>
      </w:pPr>
      <w:r>
        <w:rPr>
          <w:sz w:val="22"/>
          <w:szCs w:val="22"/>
        </w:rPr>
        <w:t>**</w:t>
      </w:r>
      <w:r w:rsidRPr="008B7D6A">
        <w:rPr>
          <w:sz w:val="22"/>
          <w:szCs w:val="22"/>
        </w:rPr>
        <w:t>The instructor reserves the right to make changes to this syllabus during the semester. Changes will be provided in writing during class hours.</w:t>
      </w:r>
      <w:r w:rsidR="00BE6B8A" w:rsidRPr="00EB4A2F">
        <w:rPr>
          <w:color w:val="auto"/>
          <w:sz w:val="22"/>
          <w:szCs w:val="22"/>
        </w:rPr>
        <w:tab/>
      </w:r>
      <w:r w:rsidR="00BE6B8A" w:rsidRPr="00A04B77">
        <w:rPr>
          <w:color w:val="00B050"/>
          <w:sz w:val="22"/>
          <w:szCs w:val="22"/>
        </w:rPr>
        <w:tab/>
      </w:r>
    </w:p>
    <w:p w14:paraId="76BB31E9" w14:textId="3C354E7E" w:rsidR="00604E7F" w:rsidRDefault="005C7FAE">
      <w:pPr>
        <w:widowControl/>
        <w:ind w:left="1100" w:hanging="1100"/>
        <w:rPr>
          <w:i/>
          <w:color w:val="800080"/>
          <w:sz w:val="22"/>
          <w:szCs w:val="22"/>
        </w:rPr>
      </w:pPr>
      <w:r w:rsidRPr="00BE6B8A">
        <w:rPr>
          <w:i/>
          <w:color w:val="800080"/>
          <w:sz w:val="22"/>
          <w:szCs w:val="22"/>
        </w:rPr>
        <w:tab/>
      </w:r>
    </w:p>
    <w:p w14:paraId="64110ACB" w14:textId="031C4FD4" w:rsidR="00B56CA5" w:rsidRDefault="00B56CA5">
      <w:pPr>
        <w:widowControl/>
        <w:ind w:left="1100" w:hanging="1100"/>
        <w:rPr>
          <w:sz w:val="22"/>
          <w:szCs w:val="22"/>
        </w:rPr>
      </w:pPr>
    </w:p>
    <w:p w14:paraId="76BB31EA" w14:textId="77777777" w:rsidR="00BE6B8A" w:rsidRPr="00272F12" w:rsidRDefault="523B05D1" w:rsidP="523B05D1">
      <w:pPr>
        <w:widowControl/>
        <w:rPr>
          <w:i/>
          <w:iCs/>
          <w:color w:val="0000FF"/>
          <w:sz w:val="22"/>
          <w:szCs w:val="22"/>
        </w:rPr>
      </w:pPr>
      <w:r w:rsidRPr="523B05D1">
        <w:rPr>
          <w:i/>
          <w:iCs/>
          <w:color w:val="0000FF"/>
          <w:sz w:val="22"/>
          <w:szCs w:val="22"/>
        </w:rPr>
        <w:t>You may also wish to consider adding paragraphs, such as the following (you may reword as appropriate), to your syllabus:</w:t>
      </w:r>
    </w:p>
    <w:p w14:paraId="76BB31EB" w14:textId="77777777" w:rsidR="00BE6B8A" w:rsidRPr="002D77A7" w:rsidRDefault="00BE6B8A" w:rsidP="00BE6B8A">
      <w:pPr>
        <w:widowControl/>
        <w:ind w:left="1100" w:hanging="1100"/>
        <w:rPr>
          <w:i/>
          <w:color w:val="0000FF"/>
          <w:sz w:val="22"/>
          <w:szCs w:val="22"/>
        </w:rPr>
      </w:pPr>
    </w:p>
    <w:p w14:paraId="76BB31EC" w14:textId="77777777" w:rsidR="00BE6B8A" w:rsidRPr="00A04B77" w:rsidRDefault="523B05D1" w:rsidP="523B05D1">
      <w:pPr>
        <w:widowControl/>
        <w:ind w:left="630" w:hanging="630"/>
        <w:rPr>
          <w:b/>
          <w:bCs/>
          <w:i/>
          <w:iCs/>
          <w:color w:val="00B050"/>
          <w:sz w:val="22"/>
          <w:szCs w:val="22"/>
          <w:u w:val="single"/>
        </w:rPr>
      </w:pPr>
      <w:r w:rsidRPr="523B05D1">
        <w:rPr>
          <w:b/>
          <w:bCs/>
          <w:i/>
          <w:iCs/>
          <w:color w:val="00B050"/>
          <w:sz w:val="22"/>
          <w:szCs w:val="22"/>
          <w:u w:val="single"/>
        </w:rPr>
        <w:t>Expectation:  Maintaining a positive learning environment</w:t>
      </w:r>
    </w:p>
    <w:p w14:paraId="76BB31ED" w14:textId="77777777" w:rsidR="00BE6B8A" w:rsidRPr="00A04B77" w:rsidRDefault="523B05D1" w:rsidP="523B05D1">
      <w:pPr>
        <w:widowControl/>
        <w:ind w:left="540"/>
        <w:rPr>
          <w:i/>
          <w:iCs/>
          <w:color w:val="00B050"/>
          <w:sz w:val="22"/>
          <w:szCs w:val="22"/>
        </w:rPr>
      </w:pPr>
      <w:r w:rsidRPr="523B05D1">
        <w:rPr>
          <w:i/>
          <w:iCs/>
          <w:color w:val="00B050"/>
          <w:sz w:val="22"/>
          <w:szCs w:val="22"/>
        </w:rPr>
        <w:t>As your instructor and as a student in this class, it is our shared responsibility to develop and maintain a positive learning environment for everyone.  Your instructor takes this responsibility very seriously and will inform members of the class if their behavior makes it difficult for him/her to carry out this task.  As a fellow learner, you are asked to respect the learning needs of your classmates and assist your instructor achieve this critical goal.</w:t>
      </w:r>
    </w:p>
    <w:p w14:paraId="76BB31EE" w14:textId="77777777" w:rsidR="00BE6B8A" w:rsidRDefault="00BE6B8A" w:rsidP="00BE6B8A">
      <w:pPr>
        <w:widowControl/>
        <w:ind w:left="540" w:hanging="540"/>
        <w:rPr>
          <w:b/>
          <w:i/>
          <w:color w:val="00B050"/>
          <w:sz w:val="22"/>
          <w:szCs w:val="22"/>
          <w:u w:val="single"/>
        </w:rPr>
      </w:pPr>
    </w:p>
    <w:p w14:paraId="76BB31EF" w14:textId="77777777" w:rsidR="00BE6B8A" w:rsidRPr="00A04B77" w:rsidRDefault="523B05D1" w:rsidP="523B05D1">
      <w:pPr>
        <w:widowControl/>
        <w:ind w:left="540" w:hanging="540"/>
        <w:rPr>
          <w:b/>
          <w:bCs/>
          <w:i/>
          <w:iCs/>
          <w:color w:val="00B050"/>
          <w:sz w:val="22"/>
          <w:szCs w:val="22"/>
          <w:u w:val="single"/>
        </w:rPr>
      </w:pPr>
      <w:r w:rsidRPr="523B05D1">
        <w:rPr>
          <w:b/>
          <w:bCs/>
          <w:i/>
          <w:iCs/>
          <w:color w:val="00B050"/>
          <w:sz w:val="22"/>
          <w:szCs w:val="22"/>
          <w:u w:val="single"/>
        </w:rPr>
        <w:t>Creating Opportunities for Learning</w:t>
      </w:r>
    </w:p>
    <w:p w14:paraId="76BB31F0" w14:textId="77777777" w:rsidR="00BE6B8A" w:rsidRPr="00A04B77" w:rsidRDefault="523B05D1" w:rsidP="523B05D1">
      <w:pPr>
        <w:widowControl/>
        <w:ind w:left="540"/>
        <w:rPr>
          <w:i/>
          <w:iCs/>
          <w:color w:val="00B050"/>
          <w:sz w:val="22"/>
          <w:szCs w:val="22"/>
        </w:rPr>
      </w:pPr>
      <w:r w:rsidRPr="523B05D1">
        <w:rPr>
          <w:i/>
          <w:iCs/>
          <w:color w:val="00B050"/>
          <w:sz w:val="22"/>
          <w:szCs w:val="22"/>
        </w:rPr>
        <w:t>As your instructor, it is my responsibility to present learning opportunities through the course syllabus, lectures, labs, in-class and out-of-class exercises and assignments.</w:t>
      </w:r>
    </w:p>
    <w:p w14:paraId="76BB31F1" w14:textId="77777777" w:rsidR="00BE6B8A" w:rsidRPr="00A04B77" w:rsidRDefault="523B05D1" w:rsidP="523B05D1">
      <w:pPr>
        <w:widowControl/>
        <w:ind w:left="540"/>
        <w:rPr>
          <w:i/>
          <w:iCs/>
          <w:color w:val="00B050"/>
          <w:sz w:val="22"/>
          <w:szCs w:val="22"/>
        </w:rPr>
      </w:pPr>
      <w:r w:rsidRPr="523B05D1">
        <w:rPr>
          <w:i/>
          <w:iCs/>
          <w:color w:val="00B050"/>
          <w:sz w:val="22"/>
          <w:szCs w:val="22"/>
        </w:rPr>
        <w:t>It is your responsibility to do the learning by completing the readings, by attending class and by participating in the class discussions and assessment/lab exercises.</w:t>
      </w:r>
    </w:p>
    <w:p w14:paraId="76BB31F2" w14:textId="77777777" w:rsidR="00BE6B8A" w:rsidRPr="00A04B77" w:rsidRDefault="00BE6B8A" w:rsidP="00BE6B8A">
      <w:pPr>
        <w:widowControl/>
        <w:ind w:left="1100" w:hanging="1100"/>
        <w:rPr>
          <w:i/>
          <w:color w:val="00B050"/>
          <w:sz w:val="22"/>
          <w:szCs w:val="22"/>
        </w:rPr>
      </w:pPr>
    </w:p>
    <w:p w14:paraId="76BB31F3" w14:textId="77777777" w:rsidR="00BE6B8A" w:rsidRPr="00A04B77" w:rsidRDefault="523B05D1" w:rsidP="523B05D1">
      <w:pPr>
        <w:widowControl/>
        <w:ind w:left="720" w:hanging="720"/>
        <w:rPr>
          <w:b/>
          <w:bCs/>
          <w:i/>
          <w:iCs/>
          <w:color w:val="00B050"/>
          <w:sz w:val="22"/>
          <w:szCs w:val="22"/>
          <w:u w:val="single"/>
        </w:rPr>
      </w:pPr>
      <w:r w:rsidRPr="523B05D1">
        <w:rPr>
          <w:b/>
          <w:bCs/>
          <w:i/>
          <w:iCs/>
          <w:color w:val="00B050"/>
          <w:sz w:val="22"/>
          <w:szCs w:val="22"/>
          <w:u w:val="single"/>
        </w:rPr>
        <w:t>Tracking Your Success at Learning</w:t>
      </w:r>
    </w:p>
    <w:p w14:paraId="76BB31F4" w14:textId="77777777" w:rsidR="00BE6B8A" w:rsidRPr="00A04B77" w:rsidRDefault="523B05D1" w:rsidP="523B05D1">
      <w:pPr>
        <w:widowControl/>
        <w:ind w:left="540"/>
        <w:rPr>
          <w:i/>
          <w:iCs/>
          <w:color w:val="00B050"/>
          <w:sz w:val="22"/>
          <w:szCs w:val="22"/>
        </w:rPr>
      </w:pPr>
      <w:r w:rsidRPr="523B05D1">
        <w:rPr>
          <w:i/>
          <w:iCs/>
          <w:color w:val="00B050"/>
          <w:sz w:val="22"/>
          <w:szCs w:val="22"/>
        </w:rPr>
        <w:t>Your instructor will conduct quizzes, exams and assessments that you can use to determine how successful you are at achieving the course learning outcomes (mastery of course content and skills) outlined in the syllabus.</w:t>
      </w:r>
    </w:p>
    <w:p w14:paraId="76BB31F5" w14:textId="77777777" w:rsidR="00BE6B8A" w:rsidRPr="00A04B77" w:rsidRDefault="523B05D1" w:rsidP="523B05D1">
      <w:pPr>
        <w:widowControl/>
        <w:ind w:left="540"/>
        <w:rPr>
          <w:i/>
          <w:iCs/>
          <w:color w:val="00B050"/>
          <w:sz w:val="22"/>
          <w:szCs w:val="22"/>
        </w:rPr>
      </w:pPr>
      <w:r w:rsidRPr="523B05D1">
        <w:rPr>
          <w:i/>
          <w:iCs/>
          <w:color w:val="00B050"/>
          <w:sz w:val="22"/>
          <w:szCs w:val="22"/>
        </w:rPr>
        <w:t>If you find you are not mastering the material and skills, you are encouraged to reflect on how you study and prepare for each class.  Your instructor welcomes a dialogue on what you discover and may be able to assist you in finding resources on campus that will improve your performance.</w:t>
      </w:r>
    </w:p>
    <w:p w14:paraId="76BB31F6" w14:textId="77777777" w:rsidR="00BE6B8A" w:rsidRDefault="00BE6B8A">
      <w:pPr>
        <w:rPr>
          <w:sz w:val="22"/>
          <w:szCs w:val="22"/>
        </w:rPr>
      </w:pPr>
      <w:r>
        <w:rPr>
          <w:sz w:val="22"/>
          <w:szCs w:val="22"/>
        </w:rPr>
        <w:br w:type="page"/>
      </w:r>
    </w:p>
    <w:p w14:paraId="76BB31F8" w14:textId="77777777" w:rsidR="00604E7F" w:rsidRDefault="523B05D1" w:rsidP="523B05D1">
      <w:pPr>
        <w:widowControl/>
        <w:jc w:val="center"/>
        <w:rPr>
          <w:b/>
          <w:bCs/>
          <w:sz w:val="22"/>
          <w:szCs w:val="22"/>
        </w:rPr>
      </w:pPr>
      <w:r w:rsidRPr="523B05D1">
        <w:rPr>
          <w:b/>
          <w:bCs/>
          <w:sz w:val="22"/>
          <w:szCs w:val="22"/>
        </w:rPr>
        <w:lastRenderedPageBreak/>
        <w:t>Tentative Course Calendar</w:t>
      </w:r>
    </w:p>
    <w:p w14:paraId="1137F87E" w14:textId="20CC0561" w:rsidR="007F48F7" w:rsidRPr="00BE6B8A" w:rsidRDefault="007F48F7" w:rsidP="523B05D1">
      <w:pPr>
        <w:widowControl/>
        <w:jc w:val="center"/>
        <w:rPr>
          <w:sz w:val="22"/>
          <w:szCs w:val="22"/>
        </w:rPr>
      </w:pPr>
      <w:r>
        <w:rPr>
          <w:b/>
          <w:bCs/>
          <w:sz w:val="22"/>
          <w:szCs w:val="22"/>
        </w:rPr>
        <w:t>Math0305.S</w:t>
      </w:r>
      <w:r w:rsidR="00D45DBA">
        <w:rPr>
          <w:b/>
          <w:bCs/>
          <w:sz w:val="22"/>
          <w:szCs w:val="22"/>
        </w:rPr>
        <w:t>12</w:t>
      </w:r>
    </w:p>
    <w:p w14:paraId="76BB31FA" w14:textId="77777777" w:rsidR="00604E7F" w:rsidRDefault="00604E7F">
      <w:pPr>
        <w:widowControl/>
        <w:tabs>
          <w:tab w:val="center" w:pos="4320"/>
          <w:tab w:val="right" w:pos="8640"/>
        </w:tabs>
        <w:rPr>
          <w:sz w:val="22"/>
          <w:szCs w:val="22"/>
        </w:rPr>
      </w:pPr>
    </w:p>
    <w:tbl>
      <w:tblPr>
        <w:tblW w:w="109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1278"/>
        <w:gridCol w:w="7200"/>
        <w:gridCol w:w="2430"/>
      </w:tblGrid>
      <w:tr w:rsidR="00414399" w14:paraId="76BB31FD" w14:textId="77777777" w:rsidTr="6B2DB67B">
        <w:trPr>
          <w:cantSplit/>
          <w:jc w:val="center"/>
        </w:trPr>
        <w:tc>
          <w:tcPr>
            <w:tcW w:w="10908" w:type="dxa"/>
            <w:gridSpan w:val="3"/>
            <w:tcMar>
              <w:left w:w="108" w:type="dxa"/>
              <w:right w:w="108" w:type="dxa"/>
            </w:tcMar>
          </w:tcPr>
          <w:p w14:paraId="76BB31FC" w14:textId="77777777" w:rsidR="00414399" w:rsidRDefault="6B2DB67B" w:rsidP="6B2DB67B">
            <w:pPr>
              <w:jc w:val="center"/>
              <w:rPr>
                <w:b/>
                <w:bCs/>
                <w:sz w:val="22"/>
                <w:szCs w:val="22"/>
              </w:rPr>
            </w:pPr>
            <w:r w:rsidRPr="6B2DB67B">
              <w:rPr>
                <w:sz w:val="22"/>
                <w:szCs w:val="22"/>
                <w:u w:val="single"/>
              </w:rPr>
              <w:t>Algebra Foundations</w:t>
            </w:r>
            <w:r w:rsidRPr="6B2DB67B">
              <w:rPr>
                <w:sz w:val="22"/>
                <w:szCs w:val="22"/>
              </w:rPr>
              <w:t>, 1</w:t>
            </w:r>
            <w:r w:rsidRPr="6B2DB67B">
              <w:rPr>
                <w:sz w:val="22"/>
                <w:szCs w:val="22"/>
                <w:vertAlign w:val="superscript"/>
              </w:rPr>
              <w:t>st</w:t>
            </w:r>
            <w:r w:rsidRPr="6B2DB67B">
              <w:rPr>
                <w:sz w:val="22"/>
                <w:szCs w:val="22"/>
              </w:rPr>
              <w:t xml:space="preserve"> </w:t>
            </w:r>
            <w:proofErr w:type="spellStart"/>
            <w:r w:rsidRPr="6B2DB67B">
              <w:rPr>
                <w:sz w:val="22"/>
                <w:szCs w:val="22"/>
              </w:rPr>
              <w:t>ed</w:t>
            </w:r>
            <w:proofErr w:type="spellEnd"/>
            <w:r w:rsidRPr="6B2DB67B">
              <w:rPr>
                <w:sz w:val="22"/>
                <w:szCs w:val="22"/>
              </w:rPr>
              <w:t xml:space="preserve"> by </w:t>
            </w:r>
            <w:proofErr w:type="spellStart"/>
            <w:r w:rsidRPr="6B2DB67B">
              <w:rPr>
                <w:sz w:val="22"/>
                <w:szCs w:val="22"/>
              </w:rPr>
              <w:t>Bittinger</w:t>
            </w:r>
            <w:proofErr w:type="spellEnd"/>
            <w:r w:rsidRPr="6B2DB67B">
              <w:rPr>
                <w:sz w:val="22"/>
                <w:szCs w:val="22"/>
              </w:rPr>
              <w:t>/Beecher</w:t>
            </w:r>
          </w:p>
        </w:tc>
      </w:tr>
      <w:tr w:rsidR="00414399" w14:paraId="76BB3201" w14:textId="77777777" w:rsidTr="6B2DB67B">
        <w:trPr>
          <w:cantSplit/>
          <w:jc w:val="center"/>
        </w:trPr>
        <w:tc>
          <w:tcPr>
            <w:tcW w:w="1278" w:type="dxa"/>
            <w:tcMar>
              <w:left w:w="108" w:type="dxa"/>
              <w:right w:w="108" w:type="dxa"/>
            </w:tcMar>
          </w:tcPr>
          <w:p w14:paraId="76BB31FE" w14:textId="77777777" w:rsidR="00414399" w:rsidRDefault="523B05D1" w:rsidP="00414399">
            <w:pPr>
              <w:jc w:val="center"/>
            </w:pPr>
            <w:r w:rsidRPr="523B05D1">
              <w:rPr>
                <w:b/>
                <w:bCs/>
                <w:sz w:val="22"/>
                <w:szCs w:val="22"/>
              </w:rPr>
              <w:t>Weeks</w:t>
            </w:r>
          </w:p>
        </w:tc>
        <w:tc>
          <w:tcPr>
            <w:tcW w:w="7200" w:type="dxa"/>
            <w:tcMar>
              <w:left w:w="108" w:type="dxa"/>
              <w:right w:w="108" w:type="dxa"/>
            </w:tcMar>
          </w:tcPr>
          <w:p w14:paraId="76BB31FF" w14:textId="77777777" w:rsidR="00414399" w:rsidRDefault="00414399" w:rsidP="00414399">
            <w:pPr>
              <w:pStyle w:val="Heading1"/>
              <w:jc w:val="left"/>
            </w:pPr>
          </w:p>
        </w:tc>
        <w:tc>
          <w:tcPr>
            <w:tcW w:w="2430" w:type="dxa"/>
            <w:tcMar>
              <w:left w:w="108" w:type="dxa"/>
              <w:right w:w="108" w:type="dxa"/>
            </w:tcMar>
          </w:tcPr>
          <w:p w14:paraId="76BB3200" w14:textId="77777777" w:rsidR="00414399" w:rsidRDefault="523B05D1" w:rsidP="00414399">
            <w:r w:rsidRPr="523B05D1">
              <w:rPr>
                <w:b/>
                <w:bCs/>
                <w:sz w:val="22"/>
                <w:szCs w:val="22"/>
              </w:rPr>
              <w:t xml:space="preserve">Labs </w:t>
            </w:r>
          </w:p>
        </w:tc>
      </w:tr>
      <w:tr w:rsidR="00414399" w14:paraId="76BB320B" w14:textId="77777777" w:rsidTr="6B2DB67B">
        <w:trPr>
          <w:cantSplit/>
          <w:jc w:val="center"/>
        </w:trPr>
        <w:tc>
          <w:tcPr>
            <w:tcW w:w="1278" w:type="dxa"/>
            <w:tcMar>
              <w:left w:w="108" w:type="dxa"/>
              <w:right w:w="108" w:type="dxa"/>
            </w:tcMar>
          </w:tcPr>
          <w:p w14:paraId="76BB3202" w14:textId="032A225F" w:rsidR="00414399" w:rsidRDefault="007F48F7" w:rsidP="00D45DBA">
            <w:pPr>
              <w:jc w:val="center"/>
            </w:pPr>
            <w:r>
              <w:rPr>
                <w:b/>
                <w:bCs/>
              </w:rPr>
              <w:t>1/1</w:t>
            </w:r>
            <w:r w:rsidR="00D45DBA">
              <w:rPr>
                <w:b/>
                <w:bCs/>
              </w:rPr>
              <w:t>6</w:t>
            </w:r>
            <w:r>
              <w:rPr>
                <w:b/>
                <w:bCs/>
              </w:rPr>
              <w:t>, 1/1</w:t>
            </w:r>
            <w:r w:rsidR="00D45DBA">
              <w:rPr>
                <w:b/>
                <w:bCs/>
              </w:rPr>
              <w:t>8</w:t>
            </w:r>
          </w:p>
        </w:tc>
        <w:tc>
          <w:tcPr>
            <w:tcW w:w="7200" w:type="dxa"/>
            <w:tcMar>
              <w:left w:w="108" w:type="dxa"/>
              <w:right w:w="108" w:type="dxa"/>
            </w:tcMar>
          </w:tcPr>
          <w:p w14:paraId="76BB3203" w14:textId="77777777" w:rsidR="00414399" w:rsidRDefault="523B05D1" w:rsidP="00414399">
            <w:r>
              <w:t>Review Syllabus; Highlight new DE Administrative Withdrawal policy;</w:t>
            </w:r>
          </w:p>
          <w:p w14:paraId="76BB3204" w14:textId="77777777" w:rsidR="00414399" w:rsidRDefault="523B05D1" w:rsidP="523B05D1">
            <w:pPr>
              <w:rPr>
                <w:color w:val="auto"/>
              </w:rPr>
            </w:pPr>
            <w:r w:rsidRPr="523B05D1">
              <w:rPr>
                <w:color w:val="auto"/>
              </w:rPr>
              <w:t>10.2  Real Numbers</w:t>
            </w:r>
          </w:p>
          <w:p w14:paraId="76BB3205" w14:textId="77777777" w:rsidR="00414399" w:rsidRDefault="523B05D1" w:rsidP="00414399">
            <w:r>
              <w:t xml:space="preserve">18.2  Intersections, and Unions </w:t>
            </w:r>
          </w:p>
          <w:p w14:paraId="76BB3206" w14:textId="77777777" w:rsidR="00414399" w:rsidRDefault="523B05D1" w:rsidP="00414399">
            <w:r>
              <w:t>10.7  Properties of Real Numbers</w:t>
            </w:r>
          </w:p>
          <w:p w14:paraId="76BB3207" w14:textId="77777777" w:rsidR="00414399" w:rsidRDefault="523B05D1" w:rsidP="00414399">
            <w:r>
              <w:t>1.9    Exponential Notation and Order of Operations</w:t>
            </w:r>
          </w:p>
        </w:tc>
        <w:tc>
          <w:tcPr>
            <w:tcW w:w="2430" w:type="dxa"/>
            <w:tcMar>
              <w:left w:w="108" w:type="dxa"/>
              <w:right w:w="108" w:type="dxa"/>
            </w:tcMar>
          </w:tcPr>
          <w:p w14:paraId="4589D651" w14:textId="2E5A781A" w:rsidR="007F48F7" w:rsidRDefault="007F48F7" w:rsidP="00414399">
            <w:r>
              <w:t>Register My Math Lab</w:t>
            </w:r>
          </w:p>
          <w:p w14:paraId="53EFB75E" w14:textId="77777777" w:rsidR="007F48F7" w:rsidRDefault="007F48F7" w:rsidP="00414399"/>
          <w:p w14:paraId="76BB3208" w14:textId="592397F7" w:rsidR="00414399" w:rsidRDefault="007F48F7" w:rsidP="00414399">
            <w:r>
              <w:t xml:space="preserve">Assign Practice </w:t>
            </w:r>
            <w:r w:rsidR="523B05D1">
              <w:t>Lab 1</w:t>
            </w:r>
          </w:p>
          <w:p w14:paraId="76BB3209" w14:textId="77777777" w:rsidR="00414399" w:rsidRDefault="523B05D1" w:rsidP="00414399">
            <w:r>
              <w:t>(1.4,1.9,10.4,10.7,18.)</w:t>
            </w:r>
          </w:p>
          <w:p w14:paraId="76BB320A" w14:textId="77777777" w:rsidR="00414399" w:rsidRDefault="00414399" w:rsidP="00414399"/>
        </w:tc>
      </w:tr>
      <w:tr w:rsidR="00414399" w14:paraId="76BB3212" w14:textId="77777777" w:rsidTr="6B2DB67B">
        <w:trPr>
          <w:cantSplit/>
          <w:jc w:val="center"/>
        </w:trPr>
        <w:tc>
          <w:tcPr>
            <w:tcW w:w="1278" w:type="dxa"/>
            <w:tcMar>
              <w:left w:w="108" w:type="dxa"/>
              <w:right w:w="108" w:type="dxa"/>
            </w:tcMar>
          </w:tcPr>
          <w:p w14:paraId="76BB320C" w14:textId="4EE5717F" w:rsidR="00414399" w:rsidRDefault="007F48F7" w:rsidP="00D45DBA">
            <w:pPr>
              <w:jc w:val="center"/>
            </w:pPr>
            <w:r>
              <w:rPr>
                <w:b/>
                <w:bCs/>
              </w:rPr>
              <w:t>1/2</w:t>
            </w:r>
            <w:r w:rsidR="00D45DBA">
              <w:rPr>
                <w:b/>
                <w:bCs/>
              </w:rPr>
              <w:t>3</w:t>
            </w:r>
            <w:r>
              <w:rPr>
                <w:b/>
                <w:bCs/>
              </w:rPr>
              <w:t>, 1/2</w:t>
            </w:r>
            <w:r w:rsidR="00D45DBA">
              <w:rPr>
                <w:b/>
                <w:bCs/>
              </w:rPr>
              <w:t>5</w:t>
            </w:r>
            <w:r>
              <w:rPr>
                <w:b/>
                <w:bCs/>
              </w:rPr>
              <w:t xml:space="preserve"> </w:t>
            </w:r>
          </w:p>
        </w:tc>
        <w:tc>
          <w:tcPr>
            <w:tcW w:w="7200" w:type="dxa"/>
            <w:tcMar>
              <w:left w:w="108" w:type="dxa"/>
              <w:right w:w="108" w:type="dxa"/>
            </w:tcMar>
          </w:tcPr>
          <w:p w14:paraId="76BB320D" w14:textId="77777777" w:rsidR="00414399" w:rsidRDefault="523B05D1" w:rsidP="00414399">
            <w:r>
              <w:t>10.1  Introduction to Algebra</w:t>
            </w:r>
          </w:p>
          <w:p w14:paraId="76BB320E" w14:textId="77777777" w:rsidR="00414399" w:rsidRDefault="523B05D1" w:rsidP="00414399">
            <w:r>
              <w:t xml:space="preserve">10.8  Simplifying Expressions;  Order of Operations </w:t>
            </w:r>
            <w:r w:rsidR="00414399">
              <w:br/>
            </w:r>
            <w:r>
              <w:t>11.1  Solving Equations:  The Addition Principle</w:t>
            </w:r>
          </w:p>
          <w:p w14:paraId="76BB320F" w14:textId="77777777" w:rsidR="00414399" w:rsidRDefault="523B05D1" w:rsidP="00414399">
            <w:r>
              <w:t>11.2  Solving Equations:  The Multiplication Principle</w:t>
            </w:r>
            <w:r w:rsidR="00414399">
              <w:br/>
            </w:r>
            <w:r>
              <w:t xml:space="preserve">11.3  Using the Principles Together Solving Linear Equations  </w:t>
            </w:r>
          </w:p>
        </w:tc>
        <w:tc>
          <w:tcPr>
            <w:tcW w:w="2430" w:type="dxa"/>
            <w:tcMar>
              <w:left w:w="108" w:type="dxa"/>
              <w:right w:w="108" w:type="dxa"/>
            </w:tcMar>
          </w:tcPr>
          <w:p w14:paraId="76BB3210" w14:textId="208089DB" w:rsidR="00414399" w:rsidRDefault="007F48F7" w:rsidP="00414399">
            <w:r>
              <w:t xml:space="preserve">Assign Practice </w:t>
            </w:r>
            <w:r w:rsidR="523B05D1">
              <w:t>Lab 2</w:t>
            </w:r>
          </w:p>
          <w:p w14:paraId="76BB3211" w14:textId="77777777" w:rsidR="00414399" w:rsidRDefault="523B05D1" w:rsidP="00414399">
            <w:r>
              <w:t>(10.1,10.2,11.1,11.2)</w:t>
            </w:r>
          </w:p>
        </w:tc>
      </w:tr>
      <w:tr w:rsidR="00414399" w14:paraId="76BB321C" w14:textId="77777777" w:rsidTr="6B2DB67B">
        <w:trPr>
          <w:cantSplit/>
          <w:jc w:val="center"/>
        </w:trPr>
        <w:tc>
          <w:tcPr>
            <w:tcW w:w="1278" w:type="dxa"/>
            <w:tcMar>
              <w:left w:w="108" w:type="dxa"/>
              <w:right w:w="108" w:type="dxa"/>
            </w:tcMar>
          </w:tcPr>
          <w:p w14:paraId="76BB3213" w14:textId="1F3E29D7" w:rsidR="00414399" w:rsidRDefault="007F48F7" w:rsidP="00D45DBA">
            <w:pPr>
              <w:jc w:val="center"/>
            </w:pPr>
            <w:r>
              <w:rPr>
                <w:b/>
                <w:bCs/>
              </w:rPr>
              <w:t>1</w:t>
            </w:r>
            <w:r w:rsidR="00C434AD">
              <w:rPr>
                <w:b/>
                <w:bCs/>
              </w:rPr>
              <w:t>/</w:t>
            </w:r>
            <w:r w:rsidR="00D45DBA">
              <w:rPr>
                <w:b/>
                <w:bCs/>
              </w:rPr>
              <w:t>30</w:t>
            </w:r>
            <w:r w:rsidR="00C434AD">
              <w:rPr>
                <w:b/>
                <w:bCs/>
              </w:rPr>
              <w:t xml:space="preserve">, </w:t>
            </w:r>
            <w:r w:rsidR="00D45DBA">
              <w:rPr>
                <w:b/>
                <w:bCs/>
              </w:rPr>
              <w:t>2/1</w:t>
            </w:r>
            <w:r>
              <w:rPr>
                <w:b/>
                <w:bCs/>
              </w:rPr>
              <w:t xml:space="preserve"> </w:t>
            </w:r>
          </w:p>
        </w:tc>
        <w:tc>
          <w:tcPr>
            <w:tcW w:w="7200" w:type="dxa"/>
            <w:tcMar>
              <w:left w:w="108" w:type="dxa"/>
              <w:right w:w="108" w:type="dxa"/>
            </w:tcMar>
          </w:tcPr>
          <w:p w14:paraId="76BB3214" w14:textId="77777777" w:rsidR="00414399" w:rsidRDefault="523B05D1" w:rsidP="00414399">
            <w:r>
              <w:t>11.4  Formulas</w:t>
            </w:r>
          </w:p>
          <w:p w14:paraId="76BB3215" w14:textId="77777777" w:rsidR="00414399" w:rsidRDefault="523B05D1" w:rsidP="00414399">
            <w:r>
              <w:t>11.6  Applications and Problem Solving</w:t>
            </w:r>
          </w:p>
          <w:p w14:paraId="76BB3216" w14:textId="77777777" w:rsidR="00414399" w:rsidRDefault="523B05D1" w:rsidP="523B05D1">
            <w:pPr>
              <w:rPr>
                <w:b/>
                <w:bCs/>
              </w:rPr>
            </w:pPr>
            <w:r w:rsidRPr="523B05D1">
              <w:rPr>
                <w:b/>
                <w:bCs/>
              </w:rPr>
              <w:t xml:space="preserve">Test 1 Review  </w:t>
            </w:r>
          </w:p>
          <w:p w14:paraId="76BB3218" w14:textId="77777777" w:rsidR="00414399" w:rsidRDefault="523B05D1" w:rsidP="00414399">
            <w:r>
              <w:t>18.1  Inequalities and Interval Notation</w:t>
            </w:r>
          </w:p>
        </w:tc>
        <w:tc>
          <w:tcPr>
            <w:tcW w:w="2430" w:type="dxa"/>
            <w:tcMar>
              <w:left w:w="108" w:type="dxa"/>
              <w:right w:w="108" w:type="dxa"/>
            </w:tcMar>
          </w:tcPr>
          <w:p w14:paraId="76BB3219" w14:textId="2DC4DEB6" w:rsidR="00414399" w:rsidRDefault="00C434AD" w:rsidP="00414399">
            <w:r>
              <w:t xml:space="preserve">Assign Practice </w:t>
            </w:r>
            <w:r w:rsidR="523B05D1">
              <w:t>Lab 3</w:t>
            </w:r>
          </w:p>
          <w:p w14:paraId="76BB321A" w14:textId="77777777" w:rsidR="00414399" w:rsidRDefault="523B05D1" w:rsidP="00414399">
            <w:r>
              <w:t>(11.3,11.4,11.6)</w:t>
            </w:r>
          </w:p>
          <w:p w14:paraId="76BB321B" w14:textId="77777777" w:rsidR="00414399" w:rsidRDefault="00414399" w:rsidP="00414399"/>
        </w:tc>
      </w:tr>
      <w:tr w:rsidR="007F48F7" w14:paraId="5F213BD3" w14:textId="77777777" w:rsidTr="6B2DB67B">
        <w:trPr>
          <w:cantSplit/>
          <w:jc w:val="center"/>
        </w:trPr>
        <w:tc>
          <w:tcPr>
            <w:tcW w:w="1278" w:type="dxa"/>
            <w:tcMar>
              <w:left w:w="108" w:type="dxa"/>
              <w:right w:w="108" w:type="dxa"/>
            </w:tcMar>
          </w:tcPr>
          <w:p w14:paraId="448EA863" w14:textId="2B12F727" w:rsidR="007F48F7" w:rsidRDefault="00C434AD" w:rsidP="00D45DBA">
            <w:pPr>
              <w:jc w:val="center"/>
              <w:rPr>
                <w:b/>
                <w:bCs/>
              </w:rPr>
            </w:pPr>
            <w:r>
              <w:rPr>
                <w:b/>
                <w:bCs/>
              </w:rPr>
              <w:t>2/</w:t>
            </w:r>
            <w:r w:rsidR="00D45DBA">
              <w:rPr>
                <w:b/>
                <w:bCs/>
              </w:rPr>
              <w:t>6</w:t>
            </w:r>
          </w:p>
        </w:tc>
        <w:tc>
          <w:tcPr>
            <w:tcW w:w="7200" w:type="dxa"/>
            <w:tcMar>
              <w:left w:w="108" w:type="dxa"/>
              <w:right w:w="108" w:type="dxa"/>
            </w:tcMar>
          </w:tcPr>
          <w:p w14:paraId="08B5C726" w14:textId="77777777" w:rsidR="00C434AD" w:rsidRDefault="00C434AD" w:rsidP="00C434AD">
            <w:pPr>
              <w:rPr>
                <w:b/>
                <w:bCs/>
              </w:rPr>
            </w:pPr>
            <w:r w:rsidRPr="523B05D1">
              <w:rPr>
                <w:b/>
                <w:bCs/>
              </w:rPr>
              <w:t>Test 1 (Chapters 1, 10, 11, 18)</w:t>
            </w:r>
          </w:p>
          <w:p w14:paraId="2FDEA479" w14:textId="77777777" w:rsidR="007F48F7" w:rsidRDefault="007F48F7" w:rsidP="00414399"/>
        </w:tc>
        <w:tc>
          <w:tcPr>
            <w:tcW w:w="2430" w:type="dxa"/>
            <w:tcMar>
              <w:left w:w="108" w:type="dxa"/>
              <w:right w:w="108" w:type="dxa"/>
            </w:tcMar>
          </w:tcPr>
          <w:p w14:paraId="0B588CE1" w14:textId="74A0B95E" w:rsidR="007F48F7" w:rsidRDefault="00C434AD" w:rsidP="00414399">
            <w:r>
              <w:t>Lab Quiz 1, Lab Quiz 2, Lab Quiz 3 due</w:t>
            </w:r>
          </w:p>
        </w:tc>
      </w:tr>
      <w:tr w:rsidR="00414399" w14:paraId="76BB3224" w14:textId="77777777" w:rsidTr="6B2DB67B">
        <w:trPr>
          <w:cantSplit/>
          <w:jc w:val="center"/>
        </w:trPr>
        <w:tc>
          <w:tcPr>
            <w:tcW w:w="1278" w:type="dxa"/>
            <w:tcMar>
              <w:left w:w="108" w:type="dxa"/>
              <w:right w:w="108" w:type="dxa"/>
            </w:tcMar>
          </w:tcPr>
          <w:p w14:paraId="76BB321D" w14:textId="2B78EDCC" w:rsidR="00414399" w:rsidRDefault="00D45DBA" w:rsidP="00414399">
            <w:pPr>
              <w:jc w:val="center"/>
            </w:pPr>
            <w:r>
              <w:rPr>
                <w:b/>
                <w:bCs/>
              </w:rPr>
              <w:t>2/8, 2/13</w:t>
            </w:r>
          </w:p>
        </w:tc>
        <w:tc>
          <w:tcPr>
            <w:tcW w:w="7200" w:type="dxa"/>
            <w:tcMar>
              <w:left w:w="108" w:type="dxa"/>
              <w:right w:w="108" w:type="dxa"/>
            </w:tcMar>
          </w:tcPr>
          <w:p w14:paraId="76BB321E" w14:textId="77777777" w:rsidR="00414399" w:rsidRDefault="523B05D1" w:rsidP="00414399">
            <w:r>
              <w:t>11.7  Solving Inequalities</w:t>
            </w:r>
          </w:p>
          <w:p w14:paraId="76BB321F" w14:textId="77777777" w:rsidR="00414399" w:rsidRDefault="523B05D1" w:rsidP="00414399">
            <w:r>
              <w:t>18.2  Compound Inequalities</w:t>
            </w:r>
          </w:p>
          <w:p w14:paraId="76BB3220" w14:textId="77777777" w:rsidR="00414399" w:rsidRDefault="00414399" w:rsidP="00414399">
            <w:r>
              <w:t>12.1  Introduction to Graphing</w:t>
            </w:r>
            <w:r>
              <w:br/>
              <w:t>12.2  Graphing Linear Equations</w:t>
            </w:r>
            <w:r>
              <w:tab/>
            </w:r>
          </w:p>
        </w:tc>
        <w:tc>
          <w:tcPr>
            <w:tcW w:w="2430" w:type="dxa"/>
            <w:tcMar>
              <w:left w:w="108" w:type="dxa"/>
              <w:right w:w="108" w:type="dxa"/>
            </w:tcMar>
          </w:tcPr>
          <w:p w14:paraId="76BB3221" w14:textId="648DADC7" w:rsidR="00414399" w:rsidRDefault="00C434AD" w:rsidP="00414399">
            <w:r>
              <w:t xml:space="preserve">Assign Practice </w:t>
            </w:r>
            <w:r w:rsidR="523B05D1">
              <w:t>Lab 4</w:t>
            </w:r>
          </w:p>
          <w:p w14:paraId="76BB3222" w14:textId="77777777" w:rsidR="00414399" w:rsidRDefault="523B05D1" w:rsidP="00414399">
            <w:r>
              <w:t>(11.7,12.1,12.2,18.1,</w:t>
            </w:r>
          </w:p>
          <w:p w14:paraId="76BB3223" w14:textId="77777777" w:rsidR="00414399" w:rsidRDefault="523B05D1" w:rsidP="00414399">
            <w:r>
              <w:t>18.2)</w:t>
            </w:r>
          </w:p>
        </w:tc>
      </w:tr>
      <w:tr w:rsidR="00414399" w14:paraId="76BB322D" w14:textId="77777777" w:rsidTr="6B2DB67B">
        <w:trPr>
          <w:cantSplit/>
          <w:jc w:val="center"/>
        </w:trPr>
        <w:tc>
          <w:tcPr>
            <w:tcW w:w="1278" w:type="dxa"/>
            <w:tcMar>
              <w:left w:w="108" w:type="dxa"/>
              <w:right w:w="108" w:type="dxa"/>
            </w:tcMar>
          </w:tcPr>
          <w:p w14:paraId="76BB3225" w14:textId="28286B1A" w:rsidR="00414399" w:rsidRDefault="00C434AD" w:rsidP="00573946">
            <w:pPr>
              <w:jc w:val="center"/>
            </w:pPr>
            <w:r>
              <w:rPr>
                <w:b/>
                <w:bCs/>
              </w:rPr>
              <w:t>2/1</w:t>
            </w:r>
            <w:r w:rsidR="00573946">
              <w:rPr>
                <w:b/>
                <w:bCs/>
              </w:rPr>
              <w:t>5</w:t>
            </w:r>
            <w:r>
              <w:rPr>
                <w:b/>
                <w:bCs/>
              </w:rPr>
              <w:t>, 2/</w:t>
            </w:r>
            <w:r w:rsidR="00573946">
              <w:rPr>
                <w:b/>
                <w:bCs/>
              </w:rPr>
              <w:t>20</w:t>
            </w:r>
          </w:p>
        </w:tc>
        <w:tc>
          <w:tcPr>
            <w:tcW w:w="7200" w:type="dxa"/>
            <w:tcMar>
              <w:left w:w="108" w:type="dxa"/>
              <w:right w:w="108" w:type="dxa"/>
            </w:tcMar>
          </w:tcPr>
          <w:p w14:paraId="76BB3226" w14:textId="77777777" w:rsidR="00414399" w:rsidRDefault="523B05D1" w:rsidP="00414399">
            <w:r>
              <w:t>12.3  More with Graphing and Intercepts</w:t>
            </w:r>
          </w:p>
          <w:p w14:paraId="76BB3227" w14:textId="77777777" w:rsidR="00414399" w:rsidRDefault="523B05D1" w:rsidP="00414399">
            <w:r>
              <w:t>12.4  Slope and Applications</w:t>
            </w:r>
          </w:p>
          <w:p w14:paraId="76BB3228" w14:textId="77777777" w:rsidR="00414399" w:rsidRDefault="523B05D1" w:rsidP="00414399">
            <w:r>
              <w:t>16.3  Linear Equations:  Slope Intercept Form</w:t>
            </w:r>
          </w:p>
          <w:p w14:paraId="76BB3229" w14:textId="77777777" w:rsidR="00414399" w:rsidRDefault="523B05D1" w:rsidP="00414399">
            <w:r>
              <w:t>16.4  Parallel and Perpendicular Lines</w:t>
            </w:r>
            <w:r w:rsidR="00414399">
              <w:br/>
            </w:r>
            <w:r>
              <w:t>16.5  Finding Equations of Lines</w:t>
            </w:r>
          </w:p>
        </w:tc>
        <w:tc>
          <w:tcPr>
            <w:tcW w:w="2430" w:type="dxa"/>
            <w:tcMar>
              <w:left w:w="108" w:type="dxa"/>
              <w:right w:w="108" w:type="dxa"/>
            </w:tcMar>
          </w:tcPr>
          <w:p w14:paraId="76BB322A" w14:textId="002D08FB" w:rsidR="00414399" w:rsidRDefault="00C434AD" w:rsidP="00414399">
            <w:r>
              <w:t xml:space="preserve">Assign Practice </w:t>
            </w:r>
            <w:r w:rsidR="523B05D1">
              <w:t>Lab 5</w:t>
            </w:r>
          </w:p>
          <w:p w14:paraId="76BB322B" w14:textId="77777777" w:rsidR="00414399" w:rsidRDefault="523B05D1" w:rsidP="00414399">
            <w:r>
              <w:t>(12.3,12.4,16.3,16.4,</w:t>
            </w:r>
          </w:p>
          <w:p w14:paraId="76BB322C" w14:textId="77777777" w:rsidR="00414399" w:rsidRDefault="523B05D1" w:rsidP="00414399">
            <w:r>
              <w:t>16.5)</w:t>
            </w:r>
          </w:p>
        </w:tc>
      </w:tr>
      <w:tr w:rsidR="00414399" w14:paraId="76BB3235" w14:textId="77777777" w:rsidTr="6B2DB67B">
        <w:trPr>
          <w:cantSplit/>
          <w:jc w:val="center"/>
        </w:trPr>
        <w:tc>
          <w:tcPr>
            <w:tcW w:w="1278" w:type="dxa"/>
            <w:tcMar>
              <w:left w:w="108" w:type="dxa"/>
              <w:right w:w="108" w:type="dxa"/>
            </w:tcMar>
          </w:tcPr>
          <w:p w14:paraId="76BB322E" w14:textId="2BD96B58" w:rsidR="00414399" w:rsidRDefault="00C434AD" w:rsidP="00573946">
            <w:pPr>
              <w:jc w:val="center"/>
            </w:pPr>
            <w:r>
              <w:rPr>
                <w:b/>
                <w:bCs/>
              </w:rPr>
              <w:t>2/</w:t>
            </w:r>
            <w:r w:rsidR="00573946">
              <w:rPr>
                <w:b/>
                <w:bCs/>
              </w:rPr>
              <w:t>22</w:t>
            </w:r>
          </w:p>
        </w:tc>
        <w:tc>
          <w:tcPr>
            <w:tcW w:w="7200" w:type="dxa"/>
            <w:tcMar>
              <w:left w:w="108" w:type="dxa"/>
              <w:right w:w="108" w:type="dxa"/>
            </w:tcMar>
          </w:tcPr>
          <w:p w14:paraId="76BB322F" w14:textId="77777777" w:rsidR="00414399" w:rsidRDefault="523B05D1" w:rsidP="523B05D1">
            <w:pPr>
              <w:rPr>
                <w:b/>
                <w:bCs/>
              </w:rPr>
            </w:pPr>
            <w:r w:rsidRPr="523B05D1">
              <w:rPr>
                <w:b/>
                <w:bCs/>
              </w:rPr>
              <w:t>Test 2 Review</w:t>
            </w:r>
          </w:p>
          <w:p w14:paraId="25397443" w14:textId="77777777" w:rsidR="00F52F3E" w:rsidRDefault="523B05D1" w:rsidP="00F52F3E">
            <w:r>
              <w:t xml:space="preserve"> </w:t>
            </w:r>
            <w:r w:rsidR="00F52F3E">
              <w:t>16.1  Functions and Graphs</w:t>
            </w:r>
          </w:p>
          <w:p w14:paraId="2C9EAA70" w14:textId="5DFD4D26" w:rsidR="00573946" w:rsidRDefault="00573946" w:rsidP="00573946">
            <w:r>
              <w:t xml:space="preserve"> 16.2  Finding Domain and Range</w:t>
            </w:r>
          </w:p>
          <w:p w14:paraId="76BB3233" w14:textId="7D7B8EF4" w:rsidR="00414399" w:rsidRDefault="00414399" w:rsidP="00414399"/>
        </w:tc>
        <w:tc>
          <w:tcPr>
            <w:tcW w:w="2430" w:type="dxa"/>
            <w:tcMar>
              <w:left w:w="108" w:type="dxa"/>
              <w:right w:w="108" w:type="dxa"/>
            </w:tcMar>
          </w:tcPr>
          <w:p w14:paraId="76BB3234" w14:textId="70D2B943" w:rsidR="00414399" w:rsidRDefault="523B05D1" w:rsidP="00414399">
            <w:r>
              <w:t>Advising Lab Due this week</w:t>
            </w:r>
          </w:p>
        </w:tc>
      </w:tr>
      <w:tr w:rsidR="00C434AD" w14:paraId="6FBBE56F" w14:textId="77777777" w:rsidTr="6B2DB67B">
        <w:trPr>
          <w:cantSplit/>
          <w:jc w:val="center"/>
        </w:trPr>
        <w:tc>
          <w:tcPr>
            <w:tcW w:w="1278" w:type="dxa"/>
            <w:tcMar>
              <w:left w:w="108" w:type="dxa"/>
              <w:right w:w="108" w:type="dxa"/>
            </w:tcMar>
          </w:tcPr>
          <w:p w14:paraId="2B6EE33C" w14:textId="17E49C4A" w:rsidR="00C434AD" w:rsidRPr="523B05D1" w:rsidRDefault="00C434AD" w:rsidP="00573946">
            <w:pPr>
              <w:jc w:val="center"/>
              <w:rPr>
                <w:b/>
                <w:bCs/>
              </w:rPr>
            </w:pPr>
            <w:r>
              <w:rPr>
                <w:b/>
                <w:bCs/>
              </w:rPr>
              <w:t>2/2</w:t>
            </w:r>
            <w:r w:rsidR="00573946">
              <w:rPr>
                <w:b/>
                <w:bCs/>
              </w:rPr>
              <w:t>7</w:t>
            </w:r>
          </w:p>
        </w:tc>
        <w:tc>
          <w:tcPr>
            <w:tcW w:w="7200" w:type="dxa"/>
            <w:tcMar>
              <w:left w:w="108" w:type="dxa"/>
              <w:right w:w="108" w:type="dxa"/>
            </w:tcMar>
          </w:tcPr>
          <w:p w14:paraId="2FB55CF3" w14:textId="77777777" w:rsidR="00C434AD" w:rsidRDefault="00C434AD" w:rsidP="00C434AD">
            <w:pPr>
              <w:rPr>
                <w:b/>
                <w:bCs/>
              </w:rPr>
            </w:pPr>
            <w:r w:rsidRPr="523B05D1">
              <w:rPr>
                <w:b/>
                <w:bCs/>
              </w:rPr>
              <w:t>Test 2 (Chapters 11, 12, 16, 18)</w:t>
            </w:r>
          </w:p>
          <w:p w14:paraId="58103383" w14:textId="77777777" w:rsidR="00C434AD" w:rsidRPr="523B05D1" w:rsidRDefault="00C434AD" w:rsidP="523B05D1">
            <w:pPr>
              <w:rPr>
                <w:b/>
                <w:bCs/>
              </w:rPr>
            </w:pPr>
          </w:p>
        </w:tc>
        <w:tc>
          <w:tcPr>
            <w:tcW w:w="2430" w:type="dxa"/>
            <w:tcMar>
              <w:left w:w="108" w:type="dxa"/>
              <w:right w:w="108" w:type="dxa"/>
            </w:tcMar>
          </w:tcPr>
          <w:p w14:paraId="009503B5" w14:textId="6E023D06" w:rsidR="00C434AD" w:rsidRDefault="00C434AD" w:rsidP="00414399">
            <w:r>
              <w:t>Lab Quiz 4, Lab Quiz 5 due</w:t>
            </w:r>
          </w:p>
        </w:tc>
      </w:tr>
      <w:tr w:rsidR="00C434AD" w14:paraId="3CF9B555" w14:textId="77777777" w:rsidTr="6B2DB67B">
        <w:trPr>
          <w:cantSplit/>
          <w:jc w:val="center"/>
        </w:trPr>
        <w:tc>
          <w:tcPr>
            <w:tcW w:w="1278" w:type="dxa"/>
            <w:tcMar>
              <w:left w:w="108" w:type="dxa"/>
              <w:right w:w="108" w:type="dxa"/>
            </w:tcMar>
          </w:tcPr>
          <w:p w14:paraId="2B205A83" w14:textId="54E59F2D" w:rsidR="00C434AD" w:rsidRDefault="00C434AD" w:rsidP="00414399">
            <w:pPr>
              <w:jc w:val="center"/>
              <w:rPr>
                <w:b/>
                <w:bCs/>
              </w:rPr>
            </w:pPr>
          </w:p>
        </w:tc>
        <w:tc>
          <w:tcPr>
            <w:tcW w:w="7200" w:type="dxa"/>
            <w:tcMar>
              <w:left w:w="108" w:type="dxa"/>
              <w:right w:w="108" w:type="dxa"/>
            </w:tcMar>
          </w:tcPr>
          <w:p w14:paraId="133D0BCA" w14:textId="4CECEAF9" w:rsidR="00C434AD" w:rsidRPr="523B05D1" w:rsidRDefault="00C434AD" w:rsidP="00C434AD">
            <w:pPr>
              <w:rPr>
                <w:b/>
                <w:bCs/>
              </w:rPr>
            </w:pPr>
          </w:p>
        </w:tc>
        <w:tc>
          <w:tcPr>
            <w:tcW w:w="2430" w:type="dxa"/>
            <w:tcMar>
              <w:left w:w="108" w:type="dxa"/>
              <w:right w:w="108" w:type="dxa"/>
            </w:tcMar>
          </w:tcPr>
          <w:p w14:paraId="27FA00B4" w14:textId="77777777" w:rsidR="00C434AD" w:rsidRDefault="00C434AD" w:rsidP="00414399"/>
        </w:tc>
      </w:tr>
      <w:tr w:rsidR="00414399" w14:paraId="76BB323C" w14:textId="77777777" w:rsidTr="6B2DB67B">
        <w:trPr>
          <w:cantSplit/>
          <w:jc w:val="center"/>
        </w:trPr>
        <w:tc>
          <w:tcPr>
            <w:tcW w:w="1278" w:type="dxa"/>
            <w:tcMar>
              <w:left w:w="108" w:type="dxa"/>
              <w:right w:w="108" w:type="dxa"/>
            </w:tcMar>
          </w:tcPr>
          <w:p w14:paraId="76BB3236" w14:textId="3CAC3FB3" w:rsidR="00414399" w:rsidRDefault="00573946" w:rsidP="00573946">
            <w:pPr>
              <w:jc w:val="center"/>
            </w:pPr>
            <w:r>
              <w:rPr>
                <w:b/>
                <w:bCs/>
              </w:rPr>
              <w:t>3/1</w:t>
            </w:r>
            <w:r w:rsidR="00C434AD">
              <w:rPr>
                <w:b/>
                <w:bCs/>
              </w:rPr>
              <w:t xml:space="preserve">, </w:t>
            </w:r>
            <w:r>
              <w:rPr>
                <w:b/>
                <w:bCs/>
              </w:rPr>
              <w:t>3/6</w:t>
            </w:r>
          </w:p>
        </w:tc>
        <w:tc>
          <w:tcPr>
            <w:tcW w:w="7200" w:type="dxa"/>
            <w:tcMar>
              <w:left w:w="108" w:type="dxa"/>
              <w:right w:w="108" w:type="dxa"/>
            </w:tcMar>
          </w:tcPr>
          <w:p w14:paraId="59858910" w14:textId="37FF36C9" w:rsidR="00573946" w:rsidRDefault="00573946" w:rsidP="00414399">
            <w:r>
              <w:t>17.1  Systems of Equations in Two Variables</w:t>
            </w:r>
          </w:p>
          <w:p w14:paraId="76BB3237" w14:textId="77777777" w:rsidR="00414399" w:rsidRDefault="523B05D1" w:rsidP="00414399">
            <w:r>
              <w:t>17.2  Solving by Substitution</w:t>
            </w:r>
          </w:p>
          <w:p w14:paraId="76BB3238" w14:textId="77777777" w:rsidR="00414399" w:rsidRDefault="523B05D1" w:rsidP="00414399">
            <w:r>
              <w:t>17.3</w:t>
            </w:r>
            <w:r w:rsidRPr="523B05D1">
              <w:rPr>
                <w:b/>
                <w:bCs/>
              </w:rPr>
              <w:t xml:space="preserve"> </w:t>
            </w:r>
            <w:r>
              <w:t xml:space="preserve"> Solving by Elimination</w:t>
            </w:r>
          </w:p>
          <w:p w14:paraId="76BB3239" w14:textId="77777777" w:rsidR="00414399" w:rsidRPr="00414399" w:rsidRDefault="523B05D1" w:rsidP="00414399">
            <w:r>
              <w:t>17.4</w:t>
            </w:r>
            <w:r w:rsidRPr="523B05D1">
              <w:rPr>
                <w:b/>
                <w:bCs/>
              </w:rPr>
              <w:t xml:space="preserve"> </w:t>
            </w:r>
            <w:r>
              <w:t xml:space="preserve"> Solving Applied Problems:  Two Equations</w:t>
            </w:r>
          </w:p>
        </w:tc>
        <w:tc>
          <w:tcPr>
            <w:tcW w:w="2430" w:type="dxa"/>
            <w:tcMar>
              <w:left w:w="108" w:type="dxa"/>
              <w:right w:w="108" w:type="dxa"/>
            </w:tcMar>
          </w:tcPr>
          <w:p w14:paraId="76BB323A" w14:textId="2ADA48D9" w:rsidR="00414399" w:rsidRDefault="00C434AD" w:rsidP="00414399">
            <w:r>
              <w:t xml:space="preserve">Assign Practice </w:t>
            </w:r>
            <w:r w:rsidR="523B05D1">
              <w:t>Lab 6</w:t>
            </w:r>
          </w:p>
          <w:p w14:paraId="76BB323B" w14:textId="77777777" w:rsidR="00414399" w:rsidRDefault="523B05D1" w:rsidP="00414399">
            <w:r>
              <w:t>(16.1,16.2,17.1,17.2)</w:t>
            </w:r>
          </w:p>
        </w:tc>
      </w:tr>
      <w:tr w:rsidR="00414399" w14:paraId="76BB3244" w14:textId="77777777" w:rsidTr="6B2DB67B">
        <w:trPr>
          <w:cantSplit/>
          <w:jc w:val="center"/>
        </w:trPr>
        <w:tc>
          <w:tcPr>
            <w:tcW w:w="1278" w:type="dxa"/>
            <w:tcMar>
              <w:left w:w="108" w:type="dxa"/>
              <w:right w:w="108" w:type="dxa"/>
            </w:tcMar>
          </w:tcPr>
          <w:p w14:paraId="76BB323D" w14:textId="3B5C2641" w:rsidR="00414399" w:rsidRDefault="00C434AD" w:rsidP="00573946">
            <w:pPr>
              <w:jc w:val="center"/>
            </w:pPr>
            <w:r>
              <w:rPr>
                <w:b/>
                <w:bCs/>
              </w:rPr>
              <w:t>3/</w:t>
            </w:r>
            <w:r w:rsidR="00573946">
              <w:rPr>
                <w:b/>
                <w:bCs/>
              </w:rPr>
              <w:t>8</w:t>
            </w:r>
            <w:r>
              <w:rPr>
                <w:b/>
                <w:bCs/>
              </w:rPr>
              <w:t>,  3/</w:t>
            </w:r>
            <w:r w:rsidR="00573946">
              <w:rPr>
                <w:b/>
                <w:bCs/>
              </w:rPr>
              <w:t>13</w:t>
            </w:r>
            <w:r>
              <w:rPr>
                <w:b/>
                <w:bCs/>
              </w:rPr>
              <w:t xml:space="preserve">  </w:t>
            </w:r>
          </w:p>
        </w:tc>
        <w:tc>
          <w:tcPr>
            <w:tcW w:w="7200" w:type="dxa"/>
            <w:tcMar>
              <w:left w:w="108" w:type="dxa"/>
              <w:right w:w="108" w:type="dxa"/>
            </w:tcMar>
          </w:tcPr>
          <w:p w14:paraId="76BB323E" w14:textId="77777777" w:rsidR="00414399" w:rsidRDefault="00414399" w:rsidP="00414399">
            <w:r w:rsidRPr="0037320E">
              <w:t xml:space="preserve">13.1 </w:t>
            </w:r>
            <w:r>
              <w:t xml:space="preserve"> </w:t>
            </w:r>
            <w:r>
              <w:rPr>
                <w:rStyle w:val="normaltextrun"/>
                <w:shd w:val="clear" w:color="auto" w:fill="FFFFFF"/>
              </w:rPr>
              <w:t>Integers as Exponents (Use scientific notation on graphing calculator)</w:t>
            </w:r>
            <w:r>
              <w:rPr>
                <w:rStyle w:val="eop"/>
                <w:shd w:val="clear" w:color="auto" w:fill="FFFFFF"/>
              </w:rPr>
              <w:t> </w:t>
            </w:r>
          </w:p>
          <w:p w14:paraId="76BB323F" w14:textId="77777777" w:rsidR="00414399" w:rsidRDefault="523B05D1" w:rsidP="00414399">
            <w:r>
              <w:t>13.2  Exponents</w:t>
            </w:r>
          </w:p>
          <w:p w14:paraId="76BB3240" w14:textId="77777777" w:rsidR="00414399" w:rsidRDefault="523B05D1" w:rsidP="00414399">
            <w:r>
              <w:t>13.3  Introduction to Polynomials</w:t>
            </w:r>
          </w:p>
          <w:p w14:paraId="76BB3241" w14:textId="77777777" w:rsidR="00414399" w:rsidRDefault="523B05D1" w:rsidP="00414399">
            <w:r>
              <w:t>13.4  Addition and Subtraction of Polynomials</w:t>
            </w:r>
          </w:p>
        </w:tc>
        <w:tc>
          <w:tcPr>
            <w:tcW w:w="2430" w:type="dxa"/>
            <w:tcMar>
              <w:left w:w="108" w:type="dxa"/>
              <w:right w:w="108" w:type="dxa"/>
            </w:tcMar>
          </w:tcPr>
          <w:p w14:paraId="76BB3242" w14:textId="1BBA0F61" w:rsidR="00414399" w:rsidRDefault="00AA5E1B" w:rsidP="00414399">
            <w:r>
              <w:t xml:space="preserve">Assign Practice </w:t>
            </w:r>
            <w:r w:rsidR="523B05D1">
              <w:t>Lab 7</w:t>
            </w:r>
          </w:p>
          <w:p w14:paraId="76BB3243" w14:textId="77777777" w:rsidR="00414399" w:rsidRDefault="523B05D1" w:rsidP="00414399">
            <w:r>
              <w:t>(17.3,17.4,13.1,13.2)</w:t>
            </w:r>
          </w:p>
        </w:tc>
      </w:tr>
      <w:tr w:rsidR="00414399" w14:paraId="76BB324A" w14:textId="77777777" w:rsidTr="6B2DB67B">
        <w:trPr>
          <w:cantSplit/>
          <w:jc w:val="center"/>
        </w:trPr>
        <w:tc>
          <w:tcPr>
            <w:tcW w:w="1278" w:type="dxa"/>
            <w:tcMar>
              <w:left w:w="108" w:type="dxa"/>
              <w:right w:w="108" w:type="dxa"/>
            </w:tcMar>
          </w:tcPr>
          <w:p w14:paraId="76BB3245" w14:textId="08C02C84" w:rsidR="00414399" w:rsidRDefault="00AA5E1B" w:rsidP="00573946">
            <w:pPr>
              <w:jc w:val="center"/>
            </w:pPr>
            <w:r>
              <w:rPr>
                <w:b/>
                <w:bCs/>
              </w:rPr>
              <w:t>3/1</w:t>
            </w:r>
            <w:r w:rsidR="00573946">
              <w:rPr>
                <w:b/>
                <w:bCs/>
              </w:rPr>
              <w:t>5</w:t>
            </w:r>
            <w:r>
              <w:rPr>
                <w:b/>
                <w:bCs/>
              </w:rPr>
              <w:t>,  3/</w:t>
            </w:r>
            <w:r w:rsidR="00573946">
              <w:rPr>
                <w:b/>
                <w:bCs/>
              </w:rPr>
              <w:t>20</w:t>
            </w:r>
            <w:r>
              <w:rPr>
                <w:b/>
                <w:bCs/>
              </w:rPr>
              <w:t xml:space="preserve"> </w:t>
            </w:r>
          </w:p>
        </w:tc>
        <w:tc>
          <w:tcPr>
            <w:tcW w:w="7200" w:type="dxa"/>
            <w:tcMar>
              <w:left w:w="108" w:type="dxa"/>
              <w:right w:w="108" w:type="dxa"/>
            </w:tcMar>
          </w:tcPr>
          <w:p w14:paraId="76BB3246" w14:textId="77777777" w:rsidR="00414399" w:rsidRDefault="523B05D1" w:rsidP="00414399">
            <w:r>
              <w:t>13.5  Multiplication of Polynomials</w:t>
            </w:r>
          </w:p>
          <w:p w14:paraId="76BB3247" w14:textId="77777777" w:rsidR="00414399" w:rsidRDefault="523B05D1" w:rsidP="00414399">
            <w:r>
              <w:t>13.6  Special Products</w:t>
            </w:r>
          </w:p>
          <w:p w14:paraId="76BB3248" w14:textId="77777777" w:rsidR="00414399" w:rsidRDefault="523B05D1" w:rsidP="00414399">
            <w:r>
              <w:t>13.7  Operations with Polynomials in Several Variables</w:t>
            </w:r>
          </w:p>
        </w:tc>
        <w:tc>
          <w:tcPr>
            <w:tcW w:w="2430" w:type="dxa"/>
            <w:tcMar>
              <w:left w:w="108" w:type="dxa"/>
              <w:right w:w="108" w:type="dxa"/>
            </w:tcMar>
          </w:tcPr>
          <w:p w14:paraId="76BB3249" w14:textId="77777777" w:rsidR="00414399" w:rsidRDefault="00414399" w:rsidP="00414399"/>
        </w:tc>
      </w:tr>
      <w:tr w:rsidR="00AA5E1B" w14:paraId="73AADBA4" w14:textId="77777777" w:rsidTr="6B2DB67B">
        <w:trPr>
          <w:cantSplit/>
          <w:jc w:val="center"/>
        </w:trPr>
        <w:tc>
          <w:tcPr>
            <w:tcW w:w="1278" w:type="dxa"/>
            <w:tcMar>
              <w:left w:w="108" w:type="dxa"/>
              <w:right w:w="108" w:type="dxa"/>
            </w:tcMar>
          </w:tcPr>
          <w:p w14:paraId="1C513475" w14:textId="5982400A" w:rsidR="00AA5E1B" w:rsidRDefault="00AA5E1B" w:rsidP="00573946">
            <w:pPr>
              <w:jc w:val="center"/>
              <w:rPr>
                <w:b/>
                <w:bCs/>
              </w:rPr>
            </w:pPr>
            <w:r>
              <w:rPr>
                <w:b/>
                <w:bCs/>
              </w:rPr>
              <w:t>3/2</w:t>
            </w:r>
            <w:r w:rsidR="00573946">
              <w:rPr>
                <w:b/>
                <w:bCs/>
              </w:rPr>
              <w:t>2</w:t>
            </w:r>
          </w:p>
        </w:tc>
        <w:tc>
          <w:tcPr>
            <w:tcW w:w="7200" w:type="dxa"/>
            <w:tcMar>
              <w:left w:w="108" w:type="dxa"/>
              <w:right w:w="108" w:type="dxa"/>
            </w:tcMar>
          </w:tcPr>
          <w:p w14:paraId="15BF932A" w14:textId="77777777" w:rsidR="00AA5E1B" w:rsidRDefault="00AA5E1B" w:rsidP="00AA5E1B">
            <w:r>
              <w:t>13.8  Division of Polynomials</w:t>
            </w:r>
          </w:p>
          <w:p w14:paraId="725630C3" w14:textId="4998586A" w:rsidR="00AA5E1B" w:rsidRDefault="00AA5E1B" w:rsidP="00AA5E1B">
            <w:r w:rsidRPr="523B05D1">
              <w:rPr>
                <w:b/>
                <w:bCs/>
              </w:rPr>
              <w:t>Test 3 Review</w:t>
            </w:r>
          </w:p>
        </w:tc>
        <w:tc>
          <w:tcPr>
            <w:tcW w:w="2430" w:type="dxa"/>
            <w:tcMar>
              <w:left w:w="108" w:type="dxa"/>
              <w:right w:w="108" w:type="dxa"/>
            </w:tcMar>
          </w:tcPr>
          <w:p w14:paraId="36794FF1" w14:textId="7A74D9A7" w:rsidR="00AA5E1B" w:rsidRDefault="00AA5E1B" w:rsidP="00AA5E1B">
            <w:r>
              <w:t>Assign Practice Lab 8</w:t>
            </w:r>
          </w:p>
          <w:p w14:paraId="66FCA24C" w14:textId="77777777" w:rsidR="00AA5E1B" w:rsidRDefault="00AA5E1B" w:rsidP="00AA5E1B">
            <w:r>
              <w:t>(13.3,13.4,13.5,13.6,</w:t>
            </w:r>
          </w:p>
          <w:p w14:paraId="6F99A063" w14:textId="04EB1DF9" w:rsidR="00AA5E1B" w:rsidRDefault="00AA5E1B" w:rsidP="00AA5E1B">
            <w:r>
              <w:t>13.7,13.8)</w:t>
            </w:r>
          </w:p>
        </w:tc>
      </w:tr>
      <w:tr w:rsidR="00AA5E1B" w14:paraId="5DB967BE" w14:textId="77777777" w:rsidTr="6B2DB67B">
        <w:trPr>
          <w:cantSplit/>
          <w:jc w:val="center"/>
        </w:trPr>
        <w:tc>
          <w:tcPr>
            <w:tcW w:w="1278" w:type="dxa"/>
            <w:tcMar>
              <w:left w:w="108" w:type="dxa"/>
              <w:right w:w="108" w:type="dxa"/>
            </w:tcMar>
          </w:tcPr>
          <w:p w14:paraId="5AF501BC" w14:textId="1E81F037" w:rsidR="00AA5E1B" w:rsidRDefault="00AA5E1B" w:rsidP="00414399">
            <w:pPr>
              <w:jc w:val="center"/>
              <w:rPr>
                <w:b/>
                <w:bCs/>
              </w:rPr>
            </w:pPr>
          </w:p>
        </w:tc>
        <w:tc>
          <w:tcPr>
            <w:tcW w:w="7200" w:type="dxa"/>
            <w:tcMar>
              <w:left w:w="108" w:type="dxa"/>
              <w:right w:w="108" w:type="dxa"/>
            </w:tcMar>
          </w:tcPr>
          <w:p w14:paraId="045060D1" w14:textId="35925374" w:rsidR="00AA5E1B" w:rsidRDefault="00AA5E1B" w:rsidP="00AA5E1B"/>
        </w:tc>
        <w:tc>
          <w:tcPr>
            <w:tcW w:w="2430" w:type="dxa"/>
            <w:tcMar>
              <w:left w:w="108" w:type="dxa"/>
              <w:right w:w="108" w:type="dxa"/>
            </w:tcMar>
          </w:tcPr>
          <w:p w14:paraId="1A9EEB66" w14:textId="77777777" w:rsidR="00AA5E1B" w:rsidRDefault="00AA5E1B" w:rsidP="00AA5E1B"/>
        </w:tc>
      </w:tr>
      <w:tr w:rsidR="00414399" w14:paraId="76BB3251" w14:textId="77777777" w:rsidTr="6B2DB67B">
        <w:trPr>
          <w:cantSplit/>
          <w:jc w:val="center"/>
        </w:trPr>
        <w:tc>
          <w:tcPr>
            <w:tcW w:w="1278" w:type="dxa"/>
            <w:tcMar>
              <w:left w:w="108" w:type="dxa"/>
              <w:right w:w="108" w:type="dxa"/>
            </w:tcMar>
          </w:tcPr>
          <w:p w14:paraId="76BB324B" w14:textId="438ACC0C" w:rsidR="00414399" w:rsidRDefault="00AA5E1B" w:rsidP="00573946">
            <w:pPr>
              <w:jc w:val="center"/>
            </w:pPr>
            <w:r>
              <w:rPr>
                <w:b/>
                <w:bCs/>
              </w:rPr>
              <w:t>3/2</w:t>
            </w:r>
            <w:r w:rsidR="00573946">
              <w:rPr>
                <w:b/>
                <w:bCs/>
              </w:rPr>
              <w:t>7</w:t>
            </w:r>
          </w:p>
        </w:tc>
        <w:tc>
          <w:tcPr>
            <w:tcW w:w="7200" w:type="dxa"/>
            <w:tcMar>
              <w:left w:w="108" w:type="dxa"/>
              <w:right w:w="108" w:type="dxa"/>
            </w:tcMar>
          </w:tcPr>
          <w:p w14:paraId="76BB324D" w14:textId="558A655D" w:rsidR="00414399" w:rsidRDefault="00414399" w:rsidP="00414399">
            <w:r>
              <w:br/>
            </w:r>
            <w:r w:rsidR="523B05D1" w:rsidRPr="523B05D1">
              <w:rPr>
                <w:b/>
                <w:bCs/>
              </w:rPr>
              <w:t>Test 3 (Chapter 13,</w:t>
            </w:r>
            <w:r w:rsidR="00AA5E1B">
              <w:rPr>
                <w:b/>
                <w:bCs/>
              </w:rPr>
              <w:t xml:space="preserve"> 16,</w:t>
            </w:r>
            <w:r w:rsidR="523B05D1" w:rsidRPr="523B05D1">
              <w:rPr>
                <w:b/>
                <w:bCs/>
              </w:rPr>
              <w:t xml:space="preserve"> 17)</w:t>
            </w:r>
          </w:p>
        </w:tc>
        <w:tc>
          <w:tcPr>
            <w:tcW w:w="2430" w:type="dxa"/>
            <w:tcMar>
              <w:left w:w="108" w:type="dxa"/>
              <w:right w:w="108" w:type="dxa"/>
            </w:tcMar>
          </w:tcPr>
          <w:p w14:paraId="76BB3250" w14:textId="395F80B2" w:rsidR="00414399" w:rsidRDefault="00AA5E1B" w:rsidP="00414399">
            <w:r>
              <w:t>Lab Quiz 6, Lab Quiz 7, Lab Quiz 8 due</w:t>
            </w:r>
          </w:p>
        </w:tc>
      </w:tr>
      <w:tr w:rsidR="00414399" w14:paraId="76BB3259" w14:textId="77777777" w:rsidTr="6B2DB67B">
        <w:trPr>
          <w:cantSplit/>
          <w:jc w:val="center"/>
        </w:trPr>
        <w:tc>
          <w:tcPr>
            <w:tcW w:w="1278" w:type="dxa"/>
            <w:tcMar>
              <w:left w:w="108" w:type="dxa"/>
              <w:right w:w="108" w:type="dxa"/>
            </w:tcMar>
          </w:tcPr>
          <w:p w14:paraId="76BB3252" w14:textId="6C609FEB" w:rsidR="00414399" w:rsidRPr="00573946" w:rsidRDefault="00573946" w:rsidP="00414399">
            <w:pPr>
              <w:jc w:val="center"/>
              <w:rPr>
                <w:b/>
              </w:rPr>
            </w:pPr>
            <w:r w:rsidRPr="00573946">
              <w:rPr>
                <w:b/>
              </w:rPr>
              <w:lastRenderedPageBreak/>
              <w:t>3/29,</w:t>
            </w:r>
            <w:r>
              <w:rPr>
                <w:b/>
              </w:rPr>
              <w:t xml:space="preserve"> </w:t>
            </w:r>
            <w:r w:rsidRPr="00573946">
              <w:rPr>
                <w:b/>
              </w:rPr>
              <w:t>4/3</w:t>
            </w:r>
          </w:p>
        </w:tc>
        <w:tc>
          <w:tcPr>
            <w:tcW w:w="7200" w:type="dxa"/>
            <w:tcMar>
              <w:left w:w="108" w:type="dxa"/>
              <w:right w:w="108" w:type="dxa"/>
            </w:tcMar>
          </w:tcPr>
          <w:p w14:paraId="76BB3253" w14:textId="77777777" w:rsidR="00414399" w:rsidRDefault="523B05D1" w:rsidP="00414399">
            <w:r>
              <w:t>14.1  Introduction to Factoring</w:t>
            </w:r>
          </w:p>
          <w:p w14:paraId="76BB3254" w14:textId="472040F3" w:rsidR="00414399" w:rsidRDefault="00414399" w:rsidP="00414399">
            <w:r>
              <w:t xml:space="preserve">14.2  Factoring Trinomials of the Type </w:t>
            </w:r>
            <w:r w:rsidRPr="6B2DB67B">
              <w:rPr>
                <w:i/>
                <w:iCs/>
              </w:rPr>
              <w:t>x</w:t>
            </w:r>
            <w:r>
              <w:rPr>
                <w:vertAlign w:val="superscript"/>
              </w:rPr>
              <w:t xml:space="preserve">2 </w:t>
            </w:r>
            <w:r>
              <w:t xml:space="preserve">+ </w:t>
            </w:r>
            <w:proofErr w:type="spellStart"/>
            <w:r w:rsidRPr="6B2DB67B">
              <w:rPr>
                <w:i/>
                <w:iCs/>
              </w:rPr>
              <w:t>bx</w:t>
            </w:r>
            <w:proofErr w:type="spellEnd"/>
            <w:r w:rsidRPr="6B2DB67B">
              <w:rPr>
                <w:i/>
                <w:iCs/>
              </w:rPr>
              <w:t xml:space="preserve"> </w:t>
            </w:r>
            <w:r>
              <w:t xml:space="preserve">+ </w:t>
            </w:r>
            <w:r w:rsidRPr="6B2DB67B">
              <w:rPr>
                <w:i/>
                <w:iCs/>
              </w:rPr>
              <w:t>c</w:t>
            </w:r>
            <w:r>
              <w:br/>
              <w:t>14.3  Factoring Trinomials of the Form a</w:t>
            </w:r>
            <w:r w:rsidRPr="6B2DB67B">
              <w:rPr>
                <w:i/>
                <w:iCs/>
              </w:rPr>
              <w:t>x</w:t>
            </w:r>
            <w:r>
              <w:rPr>
                <w:vertAlign w:val="superscript"/>
              </w:rPr>
              <w:t xml:space="preserve">2 </w:t>
            </w:r>
            <w:r>
              <w:t xml:space="preserve">+ </w:t>
            </w:r>
            <w:proofErr w:type="spellStart"/>
            <w:r w:rsidRPr="6B2DB67B">
              <w:rPr>
                <w:i/>
                <w:iCs/>
              </w:rPr>
              <w:t>bx</w:t>
            </w:r>
            <w:proofErr w:type="spellEnd"/>
            <w:r w:rsidRPr="6B2DB67B">
              <w:rPr>
                <w:i/>
                <w:iCs/>
              </w:rPr>
              <w:t xml:space="preserve"> </w:t>
            </w:r>
            <w:r>
              <w:t xml:space="preserve">+ </w:t>
            </w:r>
            <w:r w:rsidRPr="6B2DB67B">
              <w:rPr>
                <w:i/>
                <w:iCs/>
              </w:rPr>
              <w:t>c, a</w:t>
            </w:r>
            <w:r w:rsidRPr="6B2DB67B">
              <w:t xml:space="preserve"> </w:t>
            </w:r>
            <w:r w:rsidR="00CC0F43" w:rsidRPr="00A131B1">
              <w:rPr>
                <w:noProof/>
                <w:position w:val="-4"/>
              </w:rPr>
              <w:object w:dxaOrig="220" w:dyaOrig="220" w14:anchorId="1A5499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2" o:title=""/>
                </v:shape>
                <o:OLEObject Type="Embed" ProgID="Equation.DSMT4" ShapeID="_x0000_i1025" DrawAspect="Content" ObjectID="_1574837842" r:id="rId13"/>
              </w:object>
            </w:r>
            <w:r>
              <w:t>1:</w:t>
            </w:r>
          </w:p>
          <w:p w14:paraId="76BB3255" w14:textId="77777777" w:rsidR="00414399" w:rsidRDefault="523B05D1" w:rsidP="00414399">
            <w:pPr>
              <w:ind w:left="1124"/>
            </w:pPr>
            <w:r>
              <w:t>The FOIL Method</w:t>
            </w:r>
          </w:p>
          <w:p w14:paraId="76BB3256" w14:textId="753AA0CD" w:rsidR="00414399" w:rsidRDefault="00414399" w:rsidP="00414399">
            <w:r>
              <w:t>14.4  Factoring Trinomials of the Form  a</w:t>
            </w:r>
            <w:r w:rsidRPr="6B2DB67B">
              <w:rPr>
                <w:i/>
                <w:iCs/>
              </w:rPr>
              <w:t>x</w:t>
            </w:r>
            <w:r>
              <w:rPr>
                <w:vertAlign w:val="superscript"/>
              </w:rPr>
              <w:t xml:space="preserve">2 </w:t>
            </w:r>
            <w:r>
              <w:t xml:space="preserve">+ </w:t>
            </w:r>
            <w:proofErr w:type="spellStart"/>
            <w:r w:rsidRPr="6B2DB67B">
              <w:rPr>
                <w:i/>
                <w:iCs/>
              </w:rPr>
              <w:t>bx</w:t>
            </w:r>
            <w:proofErr w:type="spellEnd"/>
            <w:r w:rsidRPr="6B2DB67B">
              <w:rPr>
                <w:i/>
                <w:iCs/>
              </w:rPr>
              <w:t xml:space="preserve"> </w:t>
            </w:r>
            <w:r>
              <w:t xml:space="preserve">+ </w:t>
            </w:r>
            <w:r w:rsidRPr="6B2DB67B">
              <w:rPr>
                <w:i/>
                <w:iCs/>
              </w:rPr>
              <w:t>c, a</w:t>
            </w:r>
            <w:r w:rsidRPr="6B2DB67B">
              <w:t xml:space="preserve"> </w:t>
            </w:r>
            <w:r w:rsidR="00CC0F43" w:rsidRPr="00A131B1">
              <w:rPr>
                <w:noProof/>
                <w:position w:val="-4"/>
              </w:rPr>
              <w:object w:dxaOrig="220" w:dyaOrig="220" w14:anchorId="3A91278D">
                <v:shape id="_x0000_i1026" type="#_x0000_t75" style="width:12pt;height:12pt" o:ole="">
                  <v:imagedata r:id="rId12" o:title=""/>
                </v:shape>
                <o:OLEObject Type="Embed" ProgID="Equation.DSMT4" ShapeID="_x0000_i1026" DrawAspect="Content" ObjectID="_1574837843" r:id="rId14"/>
              </w:object>
            </w:r>
            <w:r>
              <w:t>1:</w:t>
            </w:r>
          </w:p>
          <w:p w14:paraId="76BB3257" w14:textId="77777777" w:rsidR="00414399" w:rsidRDefault="523B05D1" w:rsidP="00414399">
            <w:pPr>
              <w:ind w:left="1124"/>
            </w:pPr>
            <w:r>
              <w:t>The ac-Method</w:t>
            </w:r>
          </w:p>
        </w:tc>
        <w:tc>
          <w:tcPr>
            <w:tcW w:w="2430" w:type="dxa"/>
            <w:tcMar>
              <w:left w:w="108" w:type="dxa"/>
              <w:right w:w="108" w:type="dxa"/>
            </w:tcMar>
          </w:tcPr>
          <w:p w14:paraId="76BB3258" w14:textId="77777777" w:rsidR="00414399" w:rsidRDefault="00414399" w:rsidP="00414399"/>
        </w:tc>
      </w:tr>
      <w:tr w:rsidR="00414399" w14:paraId="76BB325D" w14:textId="77777777" w:rsidTr="6B2DB67B">
        <w:trPr>
          <w:cantSplit/>
          <w:jc w:val="center"/>
        </w:trPr>
        <w:tc>
          <w:tcPr>
            <w:tcW w:w="1278" w:type="dxa"/>
            <w:tcMar>
              <w:left w:w="108" w:type="dxa"/>
              <w:right w:w="108" w:type="dxa"/>
            </w:tcMar>
          </w:tcPr>
          <w:p w14:paraId="76BB325A" w14:textId="198FD4A0" w:rsidR="00414399" w:rsidRDefault="00AA5E1B" w:rsidP="00573946">
            <w:pPr>
              <w:jc w:val="center"/>
            </w:pPr>
            <w:r>
              <w:rPr>
                <w:b/>
                <w:bCs/>
              </w:rPr>
              <w:t>4/</w:t>
            </w:r>
            <w:r w:rsidR="00573946">
              <w:rPr>
                <w:b/>
                <w:bCs/>
              </w:rPr>
              <w:t>5</w:t>
            </w:r>
            <w:r>
              <w:rPr>
                <w:b/>
                <w:bCs/>
              </w:rPr>
              <w:t>, 4/1</w:t>
            </w:r>
            <w:r w:rsidR="00573946">
              <w:rPr>
                <w:b/>
                <w:bCs/>
              </w:rPr>
              <w:t>0</w:t>
            </w:r>
            <w:r>
              <w:rPr>
                <w:b/>
                <w:bCs/>
              </w:rPr>
              <w:t xml:space="preserve"> </w:t>
            </w:r>
          </w:p>
        </w:tc>
        <w:tc>
          <w:tcPr>
            <w:tcW w:w="7200" w:type="dxa"/>
            <w:tcMar>
              <w:left w:w="108" w:type="dxa"/>
              <w:right w:w="108" w:type="dxa"/>
            </w:tcMar>
          </w:tcPr>
          <w:p w14:paraId="76BB325B" w14:textId="77777777" w:rsidR="00414399" w:rsidRDefault="523B05D1" w:rsidP="00414399">
            <w:r>
              <w:t>14.5  Factoring Differences of Squares</w:t>
            </w:r>
            <w:r w:rsidR="00414399">
              <w:br/>
            </w:r>
            <w:r>
              <w:t>14.8  Solving Quadratic Equations by Factoring</w:t>
            </w:r>
          </w:p>
        </w:tc>
        <w:tc>
          <w:tcPr>
            <w:tcW w:w="2430" w:type="dxa"/>
            <w:tcMar>
              <w:left w:w="108" w:type="dxa"/>
              <w:right w:w="108" w:type="dxa"/>
            </w:tcMar>
          </w:tcPr>
          <w:p w14:paraId="76BB325C" w14:textId="77777777" w:rsidR="00414399" w:rsidRDefault="00414399" w:rsidP="00414399"/>
        </w:tc>
      </w:tr>
      <w:tr w:rsidR="00414399" w14:paraId="76BB3264" w14:textId="77777777" w:rsidTr="6B2DB67B">
        <w:trPr>
          <w:cantSplit/>
          <w:jc w:val="center"/>
        </w:trPr>
        <w:tc>
          <w:tcPr>
            <w:tcW w:w="1278" w:type="dxa"/>
            <w:tcMar>
              <w:left w:w="108" w:type="dxa"/>
              <w:right w:w="108" w:type="dxa"/>
            </w:tcMar>
          </w:tcPr>
          <w:p w14:paraId="76BB325E" w14:textId="02357009" w:rsidR="00414399" w:rsidRPr="00C1125E" w:rsidRDefault="00AA5E1B" w:rsidP="00573946">
            <w:pPr>
              <w:jc w:val="center"/>
              <w:rPr>
                <w:b/>
                <w:bCs/>
              </w:rPr>
            </w:pPr>
            <w:r>
              <w:rPr>
                <w:b/>
                <w:bCs/>
              </w:rPr>
              <w:t>4/1</w:t>
            </w:r>
            <w:r w:rsidR="00573946">
              <w:rPr>
                <w:b/>
                <w:bCs/>
              </w:rPr>
              <w:t>2</w:t>
            </w:r>
            <w:r>
              <w:rPr>
                <w:b/>
                <w:bCs/>
              </w:rPr>
              <w:t>, 4/1</w:t>
            </w:r>
            <w:r w:rsidR="00573946">
              <w:rPr>
                <w:b/>
                <w:bCs/>
              </w:rPr>
              <w:t>7</w:t>
            </w:r>
            <w:r>
              <w:rPr>
                <w:b/>
                <w:bCs/>
              </w:rPr>
              <w:t xml:space="preserve"> </w:t>
            </w:r>
          </w:p>
        </w:tc>
        <w:tc>
          <w:tcPr>
            <w:tcW w:w="7200" w:type="dxa"/>
            <w:tcMar>
              <w:left w:w="108" w:type="dxa"/>
              <w:right w:w="108" w:type="dxa"/>
            </w:tcMar>
          </w:tcPr>
          <w:p w14:paraId="76BB325F" w14:textId="77777777" w:rsidR="00414399" w:rsidRDefault="523B05D1" w:rsidP="00414399">
            <w:r>
              <w:t>14.9  Applications of Quadratic Equations</w:t>
            </w:r>
          </w:p>
          <w:p w14:paraId="76BB3260" w14:textId="77777777" w:rsidR="00414399" w:rsidRDefault="523B05D1" w:rsidP="00414399">
            <w:r>
              <w:t>19.7  Applications involving Powers and Roots</w:t>
            </w:r>
          </w:p>
        </w:tc>
        <w:tc>
          <w:tcPr>
            <w:tcW w:w="2430" w:type="dxa"/>
            <w:tcMar>
              <w:left w:w="108" w:type="dxa"/>
              <w:right w:w="108" w:type="dxa"/>
            </w:tcMar>
          </w:tcPr>
          <w:p w14:paraId="76BB3261" w14:textId="08BD2B5B" w:rsidR="00414399" w:rsidRDefault="00F52F3E" w:rsidP="00414399">
            <w:r>
              <w:t xml:space="preserve">Assign Practice </w:t>
            </w:r>
            <w:r w:rsidR="523B05D1">
              <w:t>Lab 9</w:t>
            </w:r>
          </w:p>
          <w:p w14:paraId="76BB3262" w14:textId="77777777" w:rsidR="00414399" w:rsidRDefault="523B05D1" w:rsidP="00414399">
            <w:r>
              <w:t>(14.1,14.2,14.3,14.4,</w:t>
            </w:r>
          </w:p>
          <w:p w14:paraId="76BB3263" w14:textId="77777777" w:rsidR="00414399" w:rsidRDefault="523B05D1" w:rsidP="00414399">
            <w:r>
              <w:t>14.5,14.8,14.9)</w:t>
            </w:r>
          </w:p>
        </w:tc>
      </w:tr>
      <w:tr w:rsidR="00F52F3E" w14:paraId="628EAB2E" w14:textId="77777777" w:rsidTr="6B2DB67B">
        <w:trPr>
          <w:cantSplit/>
          <w:jc w:val="center"/>
        </w:trPr>
        <w:tc>
          <w:tcPr>
            <w:tcW w:w="1278" w:type="dxa"/>
            <w:tcMar>
              <w:left w:w="108" w:type="dxa"/>
              <w:right w:w="108" w:type="dxa"/>
            </w:tcMar>
          </w:tcPr>
          <w:p w14:paraId="5B59DF84" w14:textId="5F308D3A" w:rsidR="00F52F3E" w:rsidRDefault="00F52F3E" w:rsidP="00573946">
            <w:pPr>
              <w:jc w:val="center"/>
              <w:rPr>
                <w:b/>
                <w:bCs/>
              </w:rPr>
            </w:pPr>
            <w:r>
              <w:rPr>
                <w:b/>
                <w:bCs/>
              </w:rPr>
              <w:t>4/</w:t>
            </w:r>
            <w:r w:rsidR="00573946">
              <w:rPr>
                <w:b/>
                <w:bCs/>
              </w:rPr>
              <w:t>19</w:t>
            </w:r>
          </w:p>
        </w:tc>
        <w:tc>
          <w:tcPr>
            <w:tcW w:w="7200" w:type="dxa"/>
            <w:tcMar>
              <w:left w:w="108" w:type="dxa"/>
              <w:right w:w="108" w:type="dxa"/>
            </w:tcMar>
          </w:tcPr>
          <w:p w14:paraId="75D5BE40" w14:textId="77777777" w:rsidR="00F52F3E" w:rsidRDefault="00F52F3E" w:rsidP="00F52F3E">
            <w:pPr>
              <w:rPr>
                <w:b/>
                <w:bCs/>
              </w:rPr>
            </w:pPr>
            <w:r w:rsidRPr="523B05D1">
              <w:rPr>
                <w:b/>
                <w:bCs/>
              </w:rPr>
              <w:t>Test 4 Review</w:t>
            </w:r>
          </w:p>
          <w:p w14:paraId="21E0A638" w14:textId="77777777" w:rsidR="00F52F3E" w:rsidRDefault="00F52F3E" w:rsidP="00414399"/>
        </w:tc>
        <w:tc>
          <w:tcPr>
            <w:tcW w:w="2430" w:type="dxa"/>
            <w:tcMar>
              <w:left w:w="108" w:type="dxa"/>
              <w:right w:w="108" w:type="dxa"/>
            </w:tcMar>
          </w:tcPr>
          <w:p w14:paraId="42556EF6" w14:textId="77777777" w:rsidR="00F52F3E" w:rsidRDefault="00F52F3E" w:rsidP="00414399"/>
        </w:tc>
      </w:tr>
      <w:tr w:rsidR="00414399" w14:paraId="76BB326C" w14:textId="77777777" w:rsidTr="6B2DB67B">
        <w:trPr>
          <w:cantSplit/>
          <w:jc w:val="center"/>
        </w:trPr>
        <w:tc>
          <w:tcPr>
            <w:tcW w:w="1278" w:type="dxa"/>
            <w:tcMar>
              <w:left w:w="108" w:type="dxa"/>
              <w:right w:w="108" w:type="dxa"/>
            </w:tcMar>
          </w:tcPr>
          <w:p w14:paraId="76BB3265" w14:textId="6FC75002" w:rsidR="00414399" w:rsidRDefault="00F52F3E" w:rsidP="00573946">
            <w:pPr>
              <w:jc w:val="center"/>
            </w:pPr>
            <w:r>
              <w:rPr>
                <w:b/>
                <w:bCs/>
              </w:rPr>
              <w:t>4/2</w:t>
            </w:r>
            <w:r w:rsidR="00573946">
              <w:rPr>
                <w:b/>
                <w:bCs/>
              </w:rPr>
              <w:t>4</w:t>
            </w:r>
          </w:p>
        </w:tc>
        <w:tc>
          <w:tcPr>
            <w:tcW w:w="7200" w:type="dxa"/>
            <w:tcMar>
              <w:left w:w="108" w:type="dxa"/>
              <w:right w:w="108" w:type="dxa"/>
            </w:tcMar>
          </w:tcPr>
          <w:p w14:paraId="76BB3267" w14:textId="77777777" w:rsidR="00414399" w:rsidRDefault="523B05D1" w:rsidP="00414399">
            <w:r w:rsidRPr="523B05D1">
              <w:rPr>
                <w:b/>
                <w:bCs/>
              </w:rPr>
              <w:t>Test 4 (Chapters 14, 19)</w:t>
            </w:r>
          </w:p>
        </w:tc>
        <w:tc>
          <w:tcPr>
            <w:tcW w:w="2430" w:type="dxa"/>
            <w:tcMar>
              <w:left w:w="108" w:type="dxa"/>
              <w:right w:w="108" w:type="dxa"/>
            </w:tcMar>
          </w:tcPr>
          <w:p w14:paraId="76BB326B" w14:textId="276DF18F" w:rsidR="00414399" w:rsidRDefault="00F52F3E" w:rsidP="00414399">
            <w:r>
              <w:t>Lab Quiz 9 due</w:t>
            </w:r>
          </w:p>
        </w:tc>
      </w:tr>
      <w:tr w:rsidR="00F52F3E" w14:paraId="252D8300" w14:textId="77777777" w:rsidTr="6B2DB67B">
        <w:trPr>
          <w:cantSplit/>
          <w:jc w:val="center"/>
        </w:trPr>
        <w:tc>
          <w:tcPr>
            <w:tcW w:w="1278" w:type="dxa"/>
            <w:tcMar>
              <w:left w:w="108" w:type="dxa"/>
              <w:right w:w="108" w:type="dxa"/>
            </w:tcMar>
          </w:tcPr>
          <w:p w14:paraId="011DB0CA" w14:textId="7FE99EA7" w:rsidR="00F52F3E" w:rsidRDefault="00F52F3E" w:rsidP="00573946">
            <w:pPr>
              <w:jc w:val="center"/>
              <w:rPr>
                <w:b/>
                <w:bCs/>
              </w:rPr>
            </w:pPr>
            <w:r>
              <w:rPr>
                <w:b/>
                <w:bCs/>
              </w:rPr>
              <w:t>4/2</w:t>
            </w:r>
            <w:r w:rsidR="00573946">
              <w:rPr>
                <w:b/>
                <w:bCs/>
              </w:rPr>
              <w:t>6</w:t>
            </w:r>
          </w:p>
        </w:tc>
        <w:tc>
          <w:tcPr>
            <w:tcW w:w="7200" w:type="dxa"/>
            <w:tcMar>
              <w:left w:w="108" w:type="dxa"/>
              <w:right w:w="108" w:type="dxa"/>
            </w:tcMar>
          </w:tcPr>
          <w:p w14:paraId="6B13F54B" w14:textId="4A5F9B4A" w:rsidR="00F52F3E" w:rsidRPr="523B05D1" w:rsidRDefault="00F52F3E" w:rsidP="00414399">
            <w:pPr>
              <w:rPr>
                <w:b/>
                <w:bCs/>
              </w:rPr>
            </w:pPr>
            <w:r>
              <w:rPr>
                <w:b/>
                <w:bCs/>
              </w:rPr>
              <w:t>Review Practice Lab 10</w:t>
            </w:r>
          </w:p>
        </w:tc>
        <w:tc>
          <w:tcPr>
            <w:tcW w:w="2430" w:type="dxa"/>
            <w:tcMar>
              <w:left w:w="108" w:type="dxa"/>
              <w:right w:w="108" w:type="dxa"/>
            </w:tcMar>
          </w:tcPr>
          <w:p w14:paraId="49A4B3EA" w14:textId="7B0F2A92" w:rsidR="00F52F3E" w:rsidRDefault="00F52F3E" w:rsidP="00F52F3E">
            <w:r>
              <w:t>Assign Practice Lab Quiz 10</w:t>
            </w:r>
          </w:p>
          <w:p w14:paraId="4E970554" w14:textId="77777777" w:rsidR="00F52F3E" w:rsidRDefault="00F52F3E" w:rsidP="00F52F3E">
            <w:r>
              <w:t>(1.9,11.4,12.2,13.2,</w:t>
            </w:r>
          </w:p>
          <w:p w14:paraId="12B441E2" w14:textId="77777777" w:rsidR="00F52F3E" w:rsidRDefault="00F52F3E" w:rsidP="00F52F3E">
            <w:r>
              <w:t>13.8,14.8,16.5,17.3,</w:t>
            </w:r>
          </w:p>
          <w:p w14:paraId="77B63C20" w14:textId="285030D4" w:rsidR="00F52F3E" w:rsidRDefault="00F52F3E" w:rsidP="00F52F3E">
            <w:r>
              <w:t>17.4,18.2)</w:t>
            </w:r>
          </w:p>
        </w:tc>
      </w:tr>
      <w:tr w:rsidR="00414399" w14:paraId="76BB3270" w14:textId="77777777" w:rsidTr="6B2DB67B">
        <w:trPr>
          <w:cantSplit/>
          <w:jc w:val="center"/>
        </w:trPr>
        <w:tc>
          <w:tcPr>
            <w:tcW w:w="1278" w:type="dxa"/>
            <w:tcMar>
              <w:left w:w="108" w:type="dxa"/>
              <w:right w:w="108" w:type="dxa"/>
            </w:tcMar>
          </w:tcPr>
          <w:p w14:paraId="76BB326D" w14:textId="53719247" w:rsidR="00414399" w:rsidRDefault="00573946" w:rsidP="00573946">
            <w:pPr>
              <w:jc w:val="center"/>
            </w:pPr>
            <w:r>
              <w:rPr>
                <w:b/>
                <w:bCs/>
              </w:rPr>
              <w:t>5/1</w:t>
            </w:r>
            <w:r w:rsidR="00F52F3E">
              <w:rPr>
                <w:b/>
                <w:bCs/>
              </w:rPr>
              <w:t>, 5/</w:t>
            </w:r>
            <w:r>
              <w:rPr>
                <w:b/>
                <w:bCs/>
              </w:rPr>
              <w:t>3</w:t>
            </w:r>
            <w:r w:rsidR="00F52F3E">
              <w:rPr>
                <w:b/>
                <w:bCs/>
              </w:rPr>
              <w:t xml:space="preserve"> </w:t>
            </w:r>
          </w:p>
        </w:tc>
        <w:tc>
          <w:tcPr>
            <w:tcW w:w="7200" w:type="dxa"/>
            <w:tcMar>
              <w:left w:w="108" w:type="dxa"/>
              <w:right w:w="108" w:type="dxa"/>
            </w:tcMar>
          </w:tcPr>
          <w:p w14:paraId="76BB326E" w14:textId="77777777" w:rsidR="00414399" w:rsidRDefault="523B05D1" w:rsidP="00414399">
            <w:r w:rsidRPr="523B05D1">
              <w:rPr>
                <w:b/>
                <w:bCs/>
              </w:rPr>
              <w:t>Review for the Final Exam</w:t>
            </w:r>
          </w:p>
        </w:tc>
        <w:tc>
          <w:tcPr>
            <w:tcW w:w="2430" w:type="dxa"/>
            <w:tcMar>
              <w:left w:w="108" w:type="dxa"/>
              <w:right w:w="108" w:type="dxa"/>
            </w:tcMar>
          </w:tcPr>
          <w:p w14:paraId="76BB326F" w14:textId="77777777" w:rsidR="00414399" w:rsidRDefault="00414399" w:rsidP="00414399"/>
        </w:tc>
      </w:tr>
      <w:tr w:rsidR="00F52F3E" w14:paraId="786465B8" w14:textId="77777777" w:rsidTr="6B2DB67B">
        <w:trPr>
          <w:cantSplit/>
          <w:jc w:val="center"/>
        </w:trPr>
        <w:tc>
          <w:tcPr>
            <w:tcW w:w="1278" w:type="dxa"/>
            <w:tcMar>
              <w:left w:w="108" w:type="dxa"/>
              <w:right w:w="108" w:type="dxa"/>
            </w:tcMar>
          </w:tcPr>
          <w:p w14:paraId="7F4E8EAC" w14:textId="3D0E228C" w:rsidR="00F52F3E" w:rsidRDefault="00F52F3E" w:rsidP="00573946">
            <w:pPr>
              <w:jc w:val="center"/>
              <w:rPr>
                <w:b/>
                <w:bCs/>
              </w:rPr>
            </w:pPr>
            <w:r>
              <w:rPr>
                <w:b/>
                <w:bCs/>
              </w:rPr>
              <w:t>5/</w:t>
            </w:r>
            <w:r w:rsidR="00573946">
              <w:rPr>
                <w:b/>
                <w:bCs/>
              </w:rPr>
              <w:t>3</w:t>
            </w:r>
          </w:p>
        </w:tc>
        <w:tc>
          <w:tcPr>
            <w:tcW w:w="7200" w:type="dxa"/>
            <w:tcMar>
              <w:left w:w="108" w:type="dxa"/>
              <w:right w:w="108" w:type="dxa"/>
            </w:tcMar>
          </w:tcPr>
          <w:p w14:paraId="03C45952" w14:textId="592C3E2F" w:rsidR="00F52F3E" w:rsidRPr="523B05D1" w:rsidRDefault="00F52F3E" w:rsidP="00414399">
            <w:pPr>
              <w:rPr>
                <w:b/>
                <w:bCs/>
              </w:rPr>
            </w:pPr>
            <w:r>
              <w:rPr>
                <w:b/>
                <w:bCs/>
              </w:rPr>
              <w:t>Review for the Final Exam</w:t>
            </w:r>
          </w:p>
        </w:tc>
        <w:tc>
          <w:tcPr>
            <w:tcW w:w="2430" w:type="dxa"/>
            <w:tcMar>
              <w:left w:w="108" w:type="dxa"/>
              <w:right w:w="108" w:type="dxa"/>
            </w:tcMar>
          </w:tcPr>
          <w:p w14:paraId="1EA34395" w14:textId="1121CFC4" w:rsidR="00F52F3E" w:rsidRDefault="00F52F3E" w:rsidP="00414399">
            <w:r>
              <w:t>Lab Quiz 10 due</w:t>
            </w:r>
          </w:p>
        </w:tc>
      </w:tr>
      <w:tr w:rsidR="00414399" w14:paraId="76BB3274" w14:textId="77777777" w:rsidTr="6B2DB67B">
        <w:trPr>
          <w:cantSplit/>
          <w:jc w:val="center"/>
        </w:trPr>
        <w:tc>
          <w:tcPr>
            <w:tcW w:w="1278" w:type="dxa"/>
            <w:tcMar>
              <w:left w:w="108" w:type="dxa"/>
              <w:right w:w="108" w:type="dxa"/>
            </w:tcMar>
          </w:tcPr>
          <w:p w14:paraId="76BB3271" w14:textId="36C95578" w:rsidR="00414399" w:rsidRDefault="00F52F3E" w:rsidP="00573946">
            <w:pPr>
              <w:jc w:val="center"/>
            </w:pPr>
            <w:r>
              <w:rPr>
                <w:b/>
                <w:bCs/>
              </w:rPr>
              <w:t>5/</w:t>
            </w:r>
            <w:r w:rsidR="00573946">
              <w:rPr>
                <w:b/>
                <w:bCs/>
              </w:rPr>
              <w:t>8</w:t>
            </w:r>
          </w:p>
        </w:tc>
        <w:tc>
          <w:tcPr>
            <w:tcW w:w="7200" w:type="dxa"/>
            <w:tcMar>
              <w:left w:w="108" w:type="dxa"/>
              <w:right w:w="108" w:type="dxa"/>
            </w:tcMar>
          </w:tcPr>
          <w:p w14:paraId="76BB3272" w14:textId="036E12DB" w:rsidR="00414399" w:rsidRDefault="523B05D1" w:rsidP="00414399">
            <w:r w:rsidRPr="523B05D1">
              <w:rPr>
                <w:b/>
                <w:bCs/>
              </w:rPr>
              <w:t xml:space="preserve">FINAL EXAM </w:t>
            </w:r>
            <w:r w:rsidR="00F52F3E">
              <w:rPr>
                <w:b/>
                <w:bCs/>
              </w:rPr>
              <w:t xml:space="preserve">Bring a </w:t>
            </w:r>
            <w:proofErr w:type="spellStart"/>
            <w:r w:rsidR="00F52F3E">
              <w:rPr>
                <w:b/>
                <w:bCs/>
              </w:rPr>
              <w:t>scantron</w:t>
            </w:r>
            <w:proofErr w:type="spellEnd"/>
            <w:r w:rsidR="00F52F3E">
              <w:rPr>
                <w:b/>
                <w:bCs/>
              </w:rPr>
              <w:t>, your own graphing calculator, pencil</w:t>
            </w:r>
          </w:p>
        </w:tc>
        <w:tc>
          <w:tcPr>
            <w:tcW w:w="2430" w:type="dxa"/>
            <w:tcMar>
              <w:left w:w="108" w:type="dxa"/>
              <w:right w:w="108" w:type="dxa"/>
            </w:tcMar>
          </w:tcPr>
          <w:p w14:paraId="76BB3273" w14:textId="77777777" w:rsidR="00414399" w:rsidRDefault="00414399" w:rsidP="00414399"/>
        </w:tc>
      </w:tr>
    </w:tbl>
    <w:p w14:paraId="76BB3275" w14:textId="77777777" w:rsidR="00851280" w:rsidRDefault="00851280">
      <w:pPr>
        <w:widowControl/>
        <w:tabs>
          <w:tab w:val="center" w:pos="4320"/>
          <w:tab w:val="right" w:pos="8640"/>
        </w:tabs>
        <w:rPr>
          <w:sz w:val="22"/>
          <w:szCs w:val="22"/>
        </w:rPr>
      </w:pPr>
    </w:p>
    <w:p w14:paraId="76BB3276" w14:textId="77777777" w:rsidR="00604E7F" w:rsidRDefault="00604E7F">
      <w:pPr>
        <w:jc w:val="center"/>
        <w:rPr>
          <w:sz w:val="22"/>
          <w:szCs w:val="22"/>
        </w:rPr>
      </w:pPr>
    </w:p>
    <w:p w14:paraId="3C516D1A" w14:textId="77777777" w:rsidR="008475CC" w:rsidRDefault="008475CC">
      <w:pPr>
        <w:jc w:val="center"/>
        <w:rPr>
          <w:sz w:val="22"/>
          <w:szCs w:val="22"/>
        </w:rPr>
      </w:pPr>
    </w:p>
    <w:p w14:paraId="1AD35CA2" w14:textId="77777777" w:rsidR="008475CC" w:rsidRDefault="008475CC">
      <w:pPr>
        <w:jc w:val="center"/>
        <w:rPr>
          <w:sz w:val="22"/>
          <w:szCs w:val="22"/>
        </w:rPr>
      </w:pPr>
    </w:p>
    <w:p w14:paraId="399572B1" w14:textId="77777777" w:rsidR="008475CC" w:rsidRDefault="008475CC">
      <w:pPr>
        <w:jc w:val="center"/>
        <w:rPr>
          <w:sz w:val="22"/>
          <w:szCs w:val="22"/>
        </w:rPr>
      </w:pPr>
    </w:p>
    <w:p w14:paraId="355DC0DA" w14:textId="77777777" w:rsidR="008475CC" w:rsidRDefault="008475CC">
      <w:pPr>
        <w:jc w:val="center"/>
        <w:rPr>
          <w:sz w:val="22"/>
          <w:szCs w:val="22"/>
        </w:rPr>
      </w:pPr>
    </w:p>
    <w:p w14:paraId="68BC28C9" w14:textId="77777777" w:rsidR="008475CC" w:rsidRDefault="008475CC">
      <w:pPr>
        <w:jc w:val="center"/>
        <w:rPr>
          <w:sz w:val="22"/>
          <w:szCs w:val="22"/>
        </w:rPr>
      </w:pPr>
    </w:p>
    <w:p w14:paraId="15758CB3" w14:textId="77777777" w:rsidR="008475CC" w:rsidRDefault="008475CC">
      <w:pPr>
        <w:jc w:val="center"/>
        <w:rPr>
          <w:sz w:val="22"/>
          <w:szCs w:val="22"/>
        </w:rPr>
      </w:pPr>
    </w:p>
    <w:p w14:paraId="59A37529" w14:textId="77777777" w:rsidR="008475CC" w:rsidRDefault="008475CC">
      <w:pPr>
        <w:jc w:val="center"/>
        <w:rPr>
          <w:sz w:val="22"/>
          <w:szCs w:val="22"/>
        </w:rPr>
      </w:pPr>
    </w:p>
    <w:p w14:paraId="6ED28055" w14:textId="77777777" w:rsidR="008475CC" w:rsidRDefault="008475CC">
      <w:pPr>
        <w:jc w:val="center"/>
        <w:rPr>
          <w:sz w:val="22"/>
          <w:szCs w:val="22"/>
        </w:rPr>
      </w:pPr>
    </w:p>
    <w:p w14:paraId="1C921FF0" w14:textId="77777777" w:rsidR="008475CC" w:rsidRDefault="008475CC">
      <w:pPr>
        <w:jc w:val="center"/>
        <w:rPr>
          <w:sz w:val="22"/>
          <w:szCs w:val="22"/>
        </w:rPr>
      </w:pPr>
    </w:p>
    <w:p w14:paraId="2CDFF2C3" w14:textId="77777777" w:rsidR="008475CC" w:rsidRDefault="008475CC">
      <w:pPr>
        <w:jc w:val="center"/>
        <w:rPr>
          <w:sz w:val="22"/>
          <w:szCs w:val="22"/>
        </w:rPr>
      </w:pPr>
    </w:p>
    <w:p w14:paraId="2670DBA3" w14:textId="77777777" w:rsidR="008475CC" w:rsidRDefault="008475CC">
      <w:pPr>
        <w:jc w:val="center"/>
        <w:rPr>
          <w:sz w:val="22"/>
          <w:szCs w:val="22"/>
        </w:rPr>
      </w:pPr>
    </w:p>
    <w:p w14:paraId="52A6C9EA" w14:textId="77777777" w:rsidR="008475CC" w:rsidRDefault="008475CC">
      <w:pPr>
        <w:jc w:val="center"/>
        <w:rPr>
          <w:sz w:val="22"/>
          <w:szCs w:val="22"/>
        </w:rPr>
      </w:pPr>
    </w:p>
    <w:p w14:paraId="639CFDB5" w14:textId="77777777" w:rsidR="008475CC" w:rsidRDefault="008475CC">
      <w:pPr>
        <w:jc w:val="center"/>
        <w:rPr>
          <w:sz w:val="22"/>
          <w:szCs w:val="22"/>
        </w:rPr>
      </w:pPr>
    </w:p>
    <w:p w14:paraId="18BDF195" w14:textId="77777777" w:rsidR="008475CC" w:rsidRDefault="008475CC">
      <w:pPr>
        <w:jc w:val="center"/>
        <w:rPr>
          <w:sz w:val="22"/>
          <w:szCs w:val="22"/>
        </w:rPr>
      </w:pPr>
    </w:p>
    <w:p w14:paraId="49E99906" w14:textId="77777777" w:rsidR="008475CC" w:rsidRDefault="008475CC">
      <w:pPr>
        <w:jc w:val="center"/>
        <w:rPr>
          <w:sz w:val="22"/>
          <w:szCs w:val="22"/>
        </w:rPr>
      </w:pPr>
    </w:p>
    <w:p w14:paraId="21A0685A" w14:textId="77777777" w:rsidR="008475CC" w:rsidRDefault="008475CC">
      <w:pPr>
        <w:jc w:val="center"/>
        <w:rPr>
          <w:sz w:val="22"/>
          <w:szCs w:val="22"/>
        </w:rPr>
      </w:pPr>
    </w:p>
    <w:p w14:paraId="21D01120" w14:textId="77777777" w:rsidR="008475CC" w:rsidRDefault="008475CC">
      <w:pPr>
        <w:jc w:val="center"/>
        <w:rPr>
          <w:sz w:val="22"/>
          <w:szCs w:val="22"/>
        </w:rPr>
      </w:pPr>
    </w:p>
    <w:p w14:paraId="462DB697" w14:textId="77777777" w:rsidR="008475CC" w:rsidRDefault="008475CC">
      <w:pPr>
        <w:jc w:val="center"/>
        <w:rPr>
          <w:sz w:val="22"/>
          <w:szCs w:val="22"/>
        </w:rPr>
      </w:pPr>
    </w:p>
    <w:p w14:paraId="62C2A102" w14:textId="77777777" w:rsidR="008475CC" w:rsidRDefault="008475CC">
      <w:pPr>
        <w:jc w:val="center"/>
        <w:rPr>
          <w:sz w:val="22"/>
          <w:szCs w:val="22"/>
        </w:rPr>
      </w:pPr>
    </w:p>
    <w:p w14:paraId="5FA7C7FB" w14:textId="77777777" w:rsidR="008475CC" w:rsidRDefault="008475CC">
      <w:pPr>
        <w:jc w:val="center"/>
        <w:rPr>
          <w:sz w:val="22"/>
          <w:szCs w:val="22"/>
        </w:rPr>
      </w:pPr>
    </w:p>
    <w:p w14:paraId="42AFC47F" w14:textId="77777777" w:rsidR="008475CC" w:rsidRDefault="008475CC">
      <w:pPr>
        <w:jc w:val="center"/>
        <w:rPr>
          <w:sz w:val="22"/>
          <w:szCs w:val="22"/>
        </w:rPr>
      </w:pPr>
    </w:p>
    <w:p w14:paraId="6C120D95" w14:textId="77777777" w:rsidR="008475CC" w:rsidRDefault="008475CC">
      <w:pPr>
        <w:jc w:val="center"/>
        <w:rPr>
          <w:sz w:val="22"/>
          <w:szCs w:val="22"/>
        </w:rPr>
      </w:pPr>
    </w:p>
    <w:p w14:paraId="0B9FF7FB" w14:textId="77777777" w:rsidR="008475CC" w:rsidRDefault="008475CC">
      <w:pPr>
        <w:jc w:val="center"/>
        <w:rPr>
          <w:sz w:val="22"/>
          <w:szCs w:val="22"/>
        </w:rPr>
      </w:pPr>
    </w:p>
    <w:p w14:paraId="12F90C90" w14:textId="77777777" w:rsidR="008475CC" w:rsidRDefault="008475CC">
      <w:pPr>
        <w:jc w:val="center"/>
        <w:rPr>
          <w:sz w:val="22"/>
          <w:szCs w:val="22"/>
        </w:rPr>
      </w:pPr>
    </w:p>
    <w:p w14:paraId="7763A283" w14:textId="77777777" w:rsidR="008475CC" w:rsidRDefault="008475CC">
      <w:pPr>
        <w:jc w:val="center"/>
        <w:rPr>
          <w:sz w:val="22"/>
          <w:szCs w:val="22"/>
        </w:rPr>
      </w:pPr>
    </w:p>
    <w:p w14:paraId="445E7041" w14:textId="77777777" w:rsidR="008475CC" w:rsidRDefault="008475CC">
      <w:pPr>
        <w:jc w:val="center"/>
        <w:rPr>
          <w:sz w:val="22"/>
          <w:szCs w:val="22"/>
        </w:rPr>
      </w:pPr>
    </w:p>
    <w:p w14:paraId="76054068" w14:textId="77777777" w:rsidR="008475CC" w:rsidRDefault="008475CC">
      <w:pPr>
        <w:jc w:val="center"/>
        <w:rPr>
          <w:sz w:val="22"/>
          <w:szCs w:val="22"/>
        </w:rPr>
      </w:pPr>
    </w:p>
    <w:p w14:paraId="76BB3277" w14:textId="77777777" w:rsidR="00604E7F" w:rsidRPr="00BE6B8A" w:rsidRDefault="00604E7F">
      <w:pPr>
        <w:jc w:val="center"/>
        <w:rPr>
          <w:sz w:val="22"/>
          <w:szCs w:val="22"/>
        </w:rPr>
      </w:pPr>
    </w:p>
    <w:p w14:paraId="76BB3278" w14:textId="77777777" w:rsidR="00851280" w:rsidRPr="00BE6B8A" w:rsidRDefault="523B05D1" w:rsidP="523B05D1">
      <w:pPr>
        <w:spacing w:before="76"/>
        <w:ind w:left="3124" w:right="2804"/>
        <w:jc w:val="center"/>
        <w:rPr>
          <w:sz w:val="22"/>
          <w:szCs w:val="22"/>
        </w:rPr>
      </w:pPr>
      <w:r w:rsidRPr="523B05D1">
        <w:rPr>
          <w:sz w:val="22"/>
          <w:szCs w:val="22"/>
        </w:rPr>
        <w:lastRenderedPageBreak/>
        <w:t>MATH 0305 BEGINNING ALGEBRA COURSE OBJECTIVES FALL 2016</w:t>
      </w:r>
    </w:p>
    <w:p w14:paraId="76BB3279" w14:textId="77777777" w:rsidR="00851280" w:rsidRPr="00BE6B8A" w:rsidRDefault="00851280" w:rsidP="00851280">
      <w:pPr>
        <w:spacing w:before="13"/>
        <w:rPr>
          <w:sz w:val="22"/>
          <w:szCs w:val="22"/>
        </w:rPr>
      </w:pPr>
    </w:p>
    <w:p w14:paraId="76BB327A" w14:textId="77777777" w:rsidR="00851280" w:rsidRPr="00BE6B8A" w:rsidRDefault="523B05D1" w:rsidP="523B05D1">
      <w:pPr>
        <w:ind w:left="368" w:right="57"/>
        <w:jc w:val="center"/>
        <w:rPr>
          <w:sz w:val="22"/>
          <w:szCs w:val="22"/>
        </w:rPr>
      </w:pPr>
      <w:r w:rsidRPr="523B05D1">
        <w:rPr>
          <w:sz w:val="22"/>
          <w:szCs w:val="22"/>
        </w:rPr>
        <w:t xml:space="preserve">Algebra Foundations: </w:t>
      </w:r>
      <w:r w:rsidRPr="523B05D1">
        <w:rPr>
          <w:sz w:val="22"/>
          <w:szCs w:val="22"/>
          <w:u w:val="single"/>
        </w:rPr>
        <w:t>Basic Math, Introductory Algebra, and Intermediate Algebra, First Edition</w:t>
      </w:r>
    </w:p>
    <w:p w14:paraId="76BB327B" w14:textId="77777777" w:rsidR="00851280" w:rsidRPr="00BE6B8A" w:rsidRDefault="6B2DB67B" w:rsidP="6B2DB67B">
      <w:pPr>
        <w:spacing w:before="2"/>
        <w:ind w:left="2161" w:right="1844"/>
        <w:jc w:val="center"/>
        <w:rPr>
          <w:sz w:val="22"/>
          <w:szCs w:val="22"/>
        </w:rPr>
      </w:pPr>
      <w:r w:rsidRPr="6B2DB67B">
        <w:rPr>
          <w:sz w:val="22"/>
          <w:szCs w:val="22"/>
        </w:rPr>
        <w:t xml:space="preserve">Marvin L. </w:t>
      </w:r>
      <w:proofErr w:type="spellStart"/>
      <w:r w:rsidRPr="6B2DB67B">
        <w:rPr>
          <w:sz w:val="22"/>
          <w:szCs w:val="22"/>
        </w:rPr>
        <w:t>Bittinger</w:t>
      </w:r>
      <w:proofErr w:type="spellEnd"/>
      <w:r w:rsidRPr="6B2DB67B">
        <w:rPr>
          <w:sz w:val="22"/>
          <w:szCs w:val="22"/>
        </w:rPr>
        <w:t>, Judith A. Beecher, Barbara L. Johnson</w:t>
      </w:r>
    </w:p>
    <w:p w14:paraId="76BB327C" w14:textId="77777777" w:rsidR="00851280" w:rsidRPr="00BE6B8A" w:rsidRDefault="00851280" w:rsidP="00851280">
      <w:pPr>
        <w:spacing w:before="3"/>
        <w:rPr>
          <w:sz w:val="22"/>
          <w:szCs w:val="22"/>
        </w:rPr>
      </w:pPr>
    </w:p>
    <w:tbl>
      <w:tblPr>
        <w:tblW w:w="9360" w:type="dxa"/>
        <w:tblInd w:w="5" w:type="dxa"/>
        <w:tblLayout w:type="fixed"/>
        <w:tblLook w:val="0000" w:firstRow="0" w:lastRow="0" w:firstColumn="0" w:lastColumn="0" w:noHBand="0" w:noVBand="0"/>
        <w:tblCaption w:val=""/>
        <w:tblDescription w:val=""/>
      </w:tblPr>
      <w:tblGrid>
        <w:gridCol w:w="7642"/>
        <w:gridCol w:w="1718"/>
      </w:tblGrid>
      <w:tr w:rsidR="00851280" w:rsidRPr="00B73E47" w14:paraId="76BB327F"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7D" w14:textId="77777777" w:rsidR="00851280" w:rsidRPr="00B73E47" w:rsidRDefault="523B05D1" w:rsidP="008475CC">
            <w:pPr>
              <w:spacing w:before="43"/>
              <w:ind w:left="100" w:right="-20"/>
            </w:pPr>
            <w:r>
              <w:t>Upon successful completion of this course, students wil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7E" w14:textId="77777777" w:rsidR="00851280" w:rsidRPr="00B73E47" w:rsidRDefault="523B05D1" w:rsidP="008475CC">
            <w:pPr>
              <w:jc w:val="center"/>
            </w:pPr>
            <w:r>
              <w:t>Textbook Reference</w:t>
            </w:r>
          </w:p>
        </w:tc>
      </w:tr>
      <w:tr w:rsidR="00851280" w:rsidRPr="00B73E47" w14:paraId="76BB3282"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0" w14:textId="77777777" w:rsidR="00851280" w:rsidRPr="00B73E47" w:rsidRDefault="523B05D1" w:rsidP="523B05D1">
            <w:pPr>
              <w:pStyle w:val="ListParagraph"/>
              <w:numPr>
                <w:ilvl w:val="0"/>
                <w:numId w:val="5"/>
              </w:numPr>
              <w:ind w:right="576"/>
              <w:rPr>
                <w:b/>
                <w:bCs/>
                <w:color w:val="FF0000"/>
              </w:rPr>
            </w:pPr>
            <w:r w:rsidRPr="523B05D1">
              <w:rPr>
                <w:b/>
                <w:bCs/>
                <w:color w:val="FF0000"/>
              </w:rPr>
              <w:t>Identify, classify, graph, and use properties of operations on real number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1" w14:textId="77777777" w:rsidR="00851280" w:rsidRPr="00B73E47" w:rsidRDefault="00851280" w:rsidP="008475CC">
            <w:pPr>
              <w:pStyle w:val="ListParagraph"/>
              <w:ind w:left="0"/>
              <w:jc w:val="center"/>
              <w:rPr>
                <w:b/>
                <w:color w:val="FF0000"/>
              </w:rPr>
            </w:pPr>
          </w:p>
        </w:tc>
      </w:tr>
      <w:tr w:rsidR="00851280" w:rsidRPr="00B73E47" w14:paraId="76BB3285"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3" w14:textId="77777777" w:rsidR="00851280" w:rsidRPr="00B73E47" w:rsidRDefault="523B05D1" w:rsidP="008475CC">
            <w:pPr>
              <w:ind w:left="432"/>
            </w:pPr>
            <w:r>
              <w:t>Given a set of numbers, classify each as counting, whole, an integer, rational, irrational, and rea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4" w14:textId="77777777" w:rsidR="00851280" w:rsidRPr="00B73E47" w:rsidRDefault="6B2DB67B" w:rsidP="008475CC">
            <w:pPr>
              <w:jc w:val="center"/>
            </w:pPr>
            <w:r>
              <w:t>10.2</w:t>
            </w:r>
          </w:p>
        </w:tc>
      </w:tr>
      <w:tr w:rsidR="00851280" w14:paraId="76BB3288"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6" w14:textId="77777777" w:rsidR="00851280" w:rsidRDefault="523B05D1" w:rsidP="008475CC">
            <w:r>
              <w:t xml:space="preserve">        Convert fractions to decimal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7" w14:textId="77777777" w:rsidR="00851280" w:rsidRDefault="6B2DB67B" w:rsidP="008475CC">
            <w:pPr>
              <w:jc w:val="center"/>
            </w:pPr>
            <w:r>
              <w:t>4.5</w:t>
            </w:r>
          </w:p>
        </w:tc>
      </w:tr>
      <w:tr w:rsidR="00851280" w:rsidRPr="00B73E47" w14:paraId="76BB328B"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9" w14:textId="77777777" w:rsidR="00851280" w:rsidRPr="00B73E47" w:rsidRDefault="523B05D1" w:rsidP="008475CC">
            <w:pPr>
              <w:ind w:left="432"/>
            </w:pPr>
            <w:r>
              <w:t>Given two or more sets of numbers, find the intersection of the set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A" w14:textId="77777777" w:rsidR="00851280" w:rsidRPr="00B73E47" w:rsidRDefault="6B2DB67B" w:rsidP="008475CC">
            <w:pPr>
              <w:jc w:val="center"/>
            </w:pPr>
            <w:r>
              <w:t>18.2</w:t>
            </w:r>
          </w:p>
        </w:tc>
      </w:tr>
      <w:tr w:rsidR="00851280" w:rsidRPr="00B73E47" w14:paraId="76BB328E"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C" w14:textId="77777777" w:rsidR="00851280" w:rsidRPr="00B73E47" w:rsidRDefault="523B05D1" w:rsidP="008475CC">
            <w:pPr>
              <w:ind w:left="432"/>
            </w:pPr>
            <w:r>
              <w:t>Given two or more sets of numbers, find the union of the set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D" w14:textId="77777777" w:rsidR="00851280" w:rsidRPr="00B73E47" w:rsidRDefault="6B2DB67B" w:rsidP="008475CC">
            <w:pPr>
              <w:jc w:val="center"/>
            </w:pPr>
            <w:r>
              <w:t>18.2</w:t>
            </w:r>
          </w:p>
        </w:tc>
      </w:tr>
      <w:tr w:rsidR="00851280" w:rsidRPr="00B73E47" w14:paraId="76BB3291"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F" w14:textId="77777777" w:rsidR="00851280" w:rsidRPr="00B73E47" w:rsidRDefault="523B05D1" w:rsidP="008475CC">
            <w:pPr>
              <w:ind w:left="432"/>
            </w:pPr>
            <w:r>
              <w:t>Identify and use the commutative, associative, distributive, identity, and inverse properties of real numbers.(Inverse Properties in 10.6 and 10.8)</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0" w14:textId="77777777" w:rsidR="00851280" w:rsidRPr="00B73E47" w:rsidRDefault="523B05D1" w:rsidP="008475CC">
            <w:pPr>
              <w:jc w:val="center"/>
            </w:pPr>
            <w:r>
              <w:t>10.6b, 10.7, 10.8a</w:t>
            </w:r>
          </w:p>
        </w:tc>
      </w:tr>
      <w:tr w:rsidR="00851280" w:rsidRPr="00B73E47" w14:paraId="76BB3294"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2" w14:textId="77777777" w:rsidR="00851280" w:rsidRPr="00B73E47" w:rsidRDefault="523B05D1" w:rsidP="523B05D1">
            <w:pPr>
              <w:pStyle w:val="ListParagraph"/>
              <w:numPr>
                <w:ilvl w:val="0"/>
                <w:numId w:val="5"/>
              </w:numPr>
              <w:ind w:right="-20"/>
              <w:rPr>
                <w:b/>
                <w:bCs/>
                <w:color w:val="FF0000"/>
              </w:rPr>
            </w:pPr>
            <w:r w:rsidRPr="523B05D1">
              <w:rPr>
                <w:b/>
                <w:bCs/>
                <w:color w:val="FF0000"/>
              </w:rPr>
              <w:t>Solve a linear equation in one variable with three or more variable terms using multiple algebra skill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3" w14:textId="77777777" w:rsidR="00851280" w:rsidRPr="00B73E47" w:rsidRDefault="00851280" w:rsidP="008475CC">
            <w:pPr>
              <w:jc w:val="center"/>
              <w:rPr>
                <w:b/>
                <w:color w:val="FF0000"/>
              </w:rPr>
            </w:pPr>
          </w:p>
        </w:tc>
      </w:tr>
      <w:tr w:rsidR="00851280" w:rsidRPr="00B73E47" w14:paraId="76BB3297"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5" w14:textId="77777777" w:rsidR="00851280" w:rsidRPr="00B73E47" w:rsidRDefault="523B05D1" w:rsidP="008475CC">
            <w:pPr>
              <w:ind w:left="432"/>
            </w:pPr>
            <w:r>
              <w:t>Identify the base and exponent of an exponential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6" w14:textId="77777777" w:rsidR="00851280" w:rsidRPr="00B73E47" w:rsidRDefault="523B05D1" w:rsidP="008475CC">
            <w:pPr>
              <w:jc w:val="center"/>
            </w:pPr>
            <w:r>
              <w:t>1.9a, 13.1</w:t>
            </w:r>
          </w:p>
        </w:tc>
      </w:tr>
      <w:tr w:rsidR="00851280" w:rsidRPr="00B73E47" w14:paraId="76BB329A"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8" w14:textId="77777777" w:rsidR="00851280" w:rsidRPr="00B73E47" w:rsidRDefault="523B05D1" w:rsidP="008475CC">
            <w:pPr>
              <w:ind w:left="432"/>
            </w:pPr>
            <w:r>
              <w:t>Simplify an arithmetic expression using the order of operation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9" w14:textId="77777777" w:rsidR="00851280" w:rsidRPr="00B73E47" w:rsidRDefault="523B05D1" w:rsidP="008475CC">
            <w:pPr>
              <w:jc w:val="center"/>
            </w:pPr>
            <w:r>
              <w:t>1.9cd, 10.8d</w:t>
            </w:r>
          </w:p>
        </w:tc>
      </w:tr>
      <w:tr w:rsidR="00851280" w:rsidRPr="00B73E47" w14:paraId="76BB329D"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B" w14:textId="77777777" w:rsidR="00851280" w:rsidRPr="00B73E47" w:rsidRDefault="523B05D1" w:rsidP="008475CC">
            <w:pPr>
              <w:ind w:left="432"/>
            </w:pPr>
            <w:r>
              <w:t>Translate an English phrase into an algebraic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C" w14:textId="77777777" w:rsidR="00851280" w:rsidRPr="00B73E47" w:rsidRDefault="523B05D1" w:rsidP="008475CC">
            <w:pPr>
              <w:jc w:val="center"/>
            </w:pPr>
            <w:r>
              <w:t>10.1b</w:t>
            </w:r>
          </w:p>
        </w:tc>
      </w:tr>
      <w:tr w:rsidR="00851280" w:rsidRPr="00B73E47" w14:paraId="76BB32A0"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E" w14:textId="77777777" w:rsidR="00851280" w:rsidRPr="00B73E47" w:rsidRDefault="523B05D1" w:rsidP="008475CC">
            <w:pPr>
              <w:ind w:left="432"/>
            </w:pPr>
            <w:r>
              <w:t>Evaluate an algebraic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F" w14:textId="77777777" w:rsidR="00851280" w:rsidRPr="00B73E47" w:rsidRDefault="523B05D1" w:rsidP="008475CC">
            <w:pPr>
              <w:jc w:val="center"/>
            </w:pPr>
            <w:r>
              <w:t>10.1a</w:t>
            </w:r>
          </w:p>
        </w:tc>
      </w:tr>
      <w:tr w:rsidR="00851280" w:rsidRPr="00B73E47" w14:paraId="76BB32A3"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1" w14:textId="77777777" w:rsidR="00851280" w:rsidRPr="00B73E47" w:rsidRDefault="523B05D1" w:rsidP="008475CC">
            <w:pPr>
              <w:ind w:left="432"/>
            </w:pPr>
            <w:r>
              <w:t>Simplify an algebraic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2" w14:textId="77777777" w:rsidR="00851280" w:rsidRPr="00B73E47" w:rsidRDefault="523B05D1" w:rsidP="008475CC">
            <w:pPr>
              <w:jc w:val="center"/>
            </w:pPr>
            <w:r>
              <w:t>10.7, 10.8abc</w:t>
            </w:r>
          </w:p>
        </w:tc>
      </w:tr>
      <w:tr w:rsidR="00851280" w:rsidRPr="00B73E47" w14:paraId="76BB32A6"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4" w14:textId="77777777" w:rsidR="00851280" w:rsidRPr="00B73E47" w:rsidRDefault="523B05D1" w:rsidP="008475CC">
            <w:pPr>
              <w:ind w:left="432"/>
            </w:pPr>
            <w:r>
              <w:t>Solve a linear equation in one vari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5" w14:textId="77777777" w:rsidR="00851280" w:rsidRPr="00B73E47" w:rsidRDefault="6B2DB67B" w:rsidP="008475CC">
            <w:pPr>
              <w:jc w:val="center"/>
            </w:pPr>
            <w:r>
              <w:t>11.1, 11.2, 11.3</w:t>
            </w:r>
          </w:p>
        </w:tc>
      </w:tr>
      <w:tr w:rsidR="00851280" w:rsidRPr="00B73E47" w14:paraId="76BB32A9"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7" w14:textId="77777777" w:rsidR="00851280" w:rsidRPr="00B73E47" w:rsidRDefault="523B05D1" w:rsidP="008475CC">
            <w:pPr>
              <w:ind w:left="432"/>
            </w:pPr>
            <w:r>
              <w:t>Solve a literal equation for a specified vari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8" w14:textId="77777777" w:rsidR="00851280" w:rsidRPr="00B73E47" w:rsidRDefault="6B2DB67B" w:rsidP="008475CC">
            <w:pPr>
              <w:jc w:val="center"/>
            </w:pPr>
            <w:r>
              <w:t>11.4</w:t>
            </w:r>
          </w:p>
        </w:tc>
      </w:tr>
      <w:tr w:rsidR="00851280" w:rsidRPr="00B73E47" w14:paraId="76BB32AC"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A" w14:textId="77777777" w:rsidR="00851280" w:rsidRPr="00B73E47" w:rsidRDefault="6B2DB67B" w:rsidP="008475CC">
            <w:pPr>
              <w:ind w:left="432"/>
            </w:pPr>
            <w:r>
              <w:t>Solve a linear inequality in one variable and express the solution (</w:t>
            </w:r>
            <w:proofErr w:type="spellStart"/>
            <w:r>
              <w:t>i</w:t>
            </w:r>
            <w:proofErr w:type="spellEnd"/>
            <w:r>
              <w:t>) in set-builder notation, (ii) interval notation, and (iii) as a graph.</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B" w14:textId="77777777" w:rsidR="00851280" w:rsidRPr="00B73E47" w:rsidRDefault="523B05D1" w:rsidP="008475CC">
            <w:pPr>
              <w:jc w:val="center"/>
            </w:pPr>
            <w:r>
              <w:t>11.7, 18.1b</w:t>
            </w:r>
          </w:p>
        </w:tc>
      </w:tr>
      <w:tr w:rsidR="00851280" w:rsidRPr="00B73E47" w14:paraId="76BB32AF"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D" w14:textId="77777777" w:rsidR="00851280" w:rsidRPr="00B73E47" w:rsidRDefault="6B2DB67B" w:rsidP="008475CC">
            <w:pPr>
              <w:ind w:left="432"/>
            </w:pPr>
            <w:r>
              <w:t>Solve a compound linear inequality in one variable and express the solution (</w:t>
            </w:r>
            <w:proofErr w:type="spellStart"/>
            <w:r>
              <w:t>i</w:t>
            </w:r>
            <w:proofErr w:type="spellEnd"/>
            <w:r>
              <w:t>) in set-builder notation, (ii) interval notation, and (iii) as a graph.</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E" w14:textId="77777777" w:rsidR="00851280" w:rsidRPr="00B73E47" w:rsidRDefault="6B2DB67B" w:rsidP="008475CC">
            <w:pPr>
              <w:jc w:val="center"/>
            </w:pPr>
            <w:r>
              <w:t>18.2</w:t>
            </w:r>
          </w:p>
        </w:tc>
      </w:tr>
      <w:tr w:rsidR="00851280" w:rsidRPr="00B73E47" w14:paraId="76BB32B2"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0" w14:textId="77777777" w:rsidR="00851280" w:rsidRPr="00B73E47" w:rsidRDefault="523B05D1" w:rsidP="523B05D1">
            <w:pPr>
              <w:pStyle w:val="ListParagraph"/>
              <w:numPr>
                <w:ilvl w:val="0"/>
                <w:numId w:val="5"/>
              </w:numPr>
              <w:ind w:right="922"/>
              <w:rPr>
                <w:b/>
                <w:bCs/>
                <w:color w:val="FF0000"/>
              </w:rPr>
            </w:pPr>
            <w:r w:rsidRPr="523B05D1">
              <w:rPr>
                <w:b/>
                <w:bCs/>
                <w:color w:val="FF0000"/>
              </w:rPr>
              <w:t>Identify, graph, find the domain and range of, and evaluate a func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1" w14:textId="77777777" w:rsidR="00851280" w:rsidRPr="00B73E47" w:rsidRDefault="00851280" w:rsidP="008475CC">
            <w:pPr>
              <w:jc w:val="center"/>
              <w:rPr>
                <w:b/>
                <w:color w:val="FF0000"/>
              </w:rPr>
            </w:pPr>
          </w:p>
        </w:tc>
      </w:tr>
      <w:tr w:rsidR="00851280" w:rsidRPr="00B73E47" w14:paraId="76BB32B5"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3" w14:textId="77777777" w:rsidR="00851280" w:rsidRPr="00B73E47" w:rsidRDefault="523B05D1" w:rsidP="008475CC">
            <w:pPr>
              <w:ind w:left="432"/>
            </w:pPr>
            <w:r>
              <w:t>Plot an ordered pair on the rectangular coordinate system.</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4" w14:textId="77777777" w:rsidR="00851280" w:rsidRPr="00B73E47" w:rsidRDefault="6B2DB67B" w:rsidP="008475CC">
            <w:pPr>
              <w:jc w:val="center"/>
            </w:pPr>
            <w:r>
              <w:t>12.1</w:t>
            </w:r>
          </w:p>
        </w:tc>
      </w:tr>
      <w:tr w:rsidR="00851280" w:rsidRPr="00B73E47" w14:paraId="76BB32B8"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6" w14:textId="77777777" w:rsidR="00851280" w:rsidRPr="00B73E47" w:rsidRDefault="523B05D1" w:rsidP="008475CC">
            <w:pPr>
              <w:ind w:left="432"/>
            </w:pPr>
            <w:r>
              <w:t xml:space="preserve">Find an ordered pair solution for a specified linear equation in two variables and verify using the TABLE feature of a graphing </w:t>
            </w:r>
            <w:proofErr w:type="gramStart"/>
            <w:r>
              <w:t>calculator(</w:t>
            </w:r>
            <w:proofErr w:type="gramEnd"/>
            <w:r>
              <w:t>P.739).</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7" w14:textId="77777777" w:rsidR="00851280" w:rsidRPr="00B73E47" w:rsidRDefault="6B2DB67B" w:rsidP="008475CC">
            <w:pPr>
              <w:jc w:val="center"/>
            </w:pPr>
            <w:r>
              <w:t>12.2</w:t>
            </w:r>
          </w:p>
        </w:tc>
      </w:tr>
      <w:tr w:rsidR="00851280" w:rsidRPr="00B73E47" w14:paraId="76BB32BB"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9" w14:textId="77777777" w:rsidR="00851280" w:rsidRPr="00B73E47" w:rsidRDefault="523B05D1" w:rsidP="008475CC">
            <w:pPr>
              <w:ind w:left="432"/>
            </w:pPr>
            <w:r>
              <w:t>Graph a linear equation on the rectangular coordinate system and verify using a graphing calculator.(P. 745)</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A" w14:textId="77777777" w:rsidR="00851280" w:rsidRPr="00B73E47" w:rsidRDefault="6B2DB67B" w:rsidP="008475CC">
            <w:pPr>
              <w:jc w:val="center"/>
            </w:pPr>
            <w:r>
              <w:t>12.2</w:t>
            </w:r>
          </w:p>
        </w:tc>
      </w:tr>
      <w:tr w:rsidR="00851280" w:rsidRPr="00B73E47" w14:paraId="76BB32BE"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C" w14:textId="77777777" w:rsidR="00851280" w:rsidRPr="00B73E47" w:rsidRDefault="523B05D1" w:rsidP="008475CC">
            <w:pPr>
              <w:ind w:left="432"/>
            </w:pPr>
            <w:r>
              <w:t>Graph a vertical and a horizontal lin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D" w14:textId="77777777" w:rsidR="00851280" w:rsidRPr="00B73E47" w:rsidRDefault="523B05D1" w:rsidP="008475CC">
            <w:pPr>
              <w:jc w:val="center"/>
            </w:pPr>
            <w:r>
              <w:t>12.3b, 16.4c</w:t>
            </w:r>
          </w:p>
        </w:tc>
      </w:tr>
      <w:tr w:rsidR="00851280" w:rsidRPr="00B73E47" w14:paraId="76BB32C1"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F" w14:textId="77777777" w:rsidR="00851280" w:rsidRPr="00B73E47" w:rsidRDefault="523B05D1" w:rsidP="008475CC">
            <w:pPr>
              <w:ind w:left="432"/>
            </w:pPr>
            <w:r>
              <w:t>Determine the x- and y-intercepts (if appropriate) of a line given an equation, a graph, or a t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0" w14:textId="77777777" w:rsidR="00851280" w:rsidRPr="00B73E47" w:rsidRDefault="523B05D1" w:rsidP="008475CC">
            <w:pPr>
              <w:jc w:val="center"/>
            </w:pPr>
            <w:r>
              <w:t>12.3a, 16.4a</w:t>
            </w:r>
          </w:p>
        </w:tc>
      </w:tr>
      <w:tr w:rsidR="00851280" w:rsidRPr="00B73E47" w14:paraId="76BB32C4"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2" w14:textId="77777777" w:rsidR="00851280" w:rsidRPr="00B73E47" w:rsidRDefault="523B05D1" w:rsidP="008475CC">
            <w:pPr>
              <w:ind w:left="432"/>
            </w:pPr>
            <w:r>
              <w:t>Solve a linear equation in one variable using the ZERO and INTERSECT features of the graphing calculato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3" w14:textId="77777777" w:rsidR="00851280" w:rsidRPr="00B73E47" w:rsidRDefault="523B05D1" w:rsidP="008475CC">
            <w:pPr>
              <w:jc w:val="center"/>
            </w:pPr>
            <w:r>
              <w:t>Supplement</w:t>
            </w:r>
          </w:p>
        </w:tc>
      </w:tr>
      <w:tr w:rsidR="00851280" w:rsidRPr="00B73E47" w14:paraId="76BB32C7"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5" w14:textId="77777777" w:rsidR="00851280" w:rsidRPr="00B73E47" w:rsidRDefault="6B2DB67B" w:rsidP="008475CC">
            <w:pPr>
              <w:ind w:left="432"/>
            </w:pPr>
            <w:r>
              <w:t>Find the slope of a line given: (</w:t>
            </w:r>
            <w:proofErr w:type="spellStart"/>
            <w:r>
              <w:t>i</w:t>
            </w:r>
            <w:proofErr w:type="spellEnd"/>
            <w:r>
              <w:t>) two points on the line, (ii) an equation of the line, (iii) a table of values, or (iv) a graph.</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6" w14:textId="77777777" w:rsidR="00851280" w:rsidRPr="00B73E47" w:rsidRDefault="523B05D1" w:rsidP="008475CC">
            <w:pPr>
              <w:jc w:val="center"/>
            </w:pPr>
            <w:r>
              <w:t>12.4, Supplement</w:t>
            </w:r>
          </w:p>
        </w:tc>
      </w:tr>
      <w:tr w:rsidR="00851280" w:rsidRPr="00B73E47" w14:paraId="76BB32CA"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8" w14:textId="77777777" w:rsidR="00851280" w:rsidRPr="00B73E47" w:rsidRDefault="523B05D1" w:rsidP="008475CC">
            <w:pPr>
              <w:ind w:left="432"/>
            </w:pPr>
            <w:r>
              <w:t>Write an equation in slope-intercept form, if applicable, given a linear equ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9" w14:textId="77777777" w:rsidR="00851280" w:rsidRPr="00B73E47" w:rsidRDefault="6B2DB67B" w:rsidP="008475CC">
            <w:pPr>
              <w:jc w:val="center"/>
            </w:pPr>
            <w:r>
              <w:t>16.3</w:t>
            </w:r>
          </w:p>
        </w:tc>
      </w:tr>
      <w:tr w:rsidR="00851280" w:rsidRPr="00B73E47" w14:paraId="76BB32CD"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CB" w14:textId="77777777" w:rsidR="00851280" w:rsidRPr="00B73E47" w:rsidRDefault="523B05D1" w:rsidP="008475CC">
            <w:pPr>
              <w:ind w:left="432"/>
            </w:pPr>
            <w:r>
              <w:t>Write an equation of the line using point slope or slope intercept form given the slope and a point or given two point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C" w14:textId="77777777" w:rsidR="00851280" w:rsidRPr="00B73E47" w:rsidRDefault="6B2DB67B" w:rsidP="008475CC">
            <w:pPr>
              <w:jc w:val="center"/>
            </w:pPr>
            <w:r>
              <w:t>16.5</w:t>
            </w:r>
          </w:p>
        </w:tc>
      </w:tr>
      <w:tr w:rsidR="00851280" w:rsidRPr="00B73E47" w14:paraId="76BB32D0"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CE" w14:textId="77777777" w:rsidR="00851280" w:rsidRPr="00B73E47" w:rsidRDefault="523B05D1" w:rsidP="008475CC">
            <w:pPr>
              <w:ind w:left="432"/>
            </w:pPr>
            <w:r>
              <w:t>Determine whether a set of points, an equation, or a graph represents a func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F" w14:textId="77777777" w:rsidR="00851280" w:rsidRPr="00B73E47" w:rsidRDefault="523B05D1" w:rsidP="008475CC">
            <w:pPr>
              <w:jc w:val="center"/>
            </w:pPr>
            <w:r>
              <w:t>16.1, Supplement</w:t>
            </w:r>
          </w:p>
        </w:tc>
      </w:tr>
      <w:tr w:rsidR="00851280" w:rsidRPr="00B73E47" w14:paraId="76BB32D3"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1" w14:textId="77777777" w:rsidR="00851280" w:rsidRPr="00B73E47" w:rsidRDefault="523B05D1" w:rsidP="008475CC">
            <w:pPr>
              <w:ind w:left="432"/>
            </w:pPr>
            <w:r>
              <w:t>Identify the domain and range from a graph in interval not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2" w14:textId="77777777" w:rsidR="00851280" w:rsidRPr="00B73E47" w:rsidRDefault="523B05D1" w:rsidP="008475CC">
            <w:pPr>
              <w:jc w:val="center"/>
            </w:pPr>
            <w:r>
              <w:t>16.2, 18.1b</w:t>
            </w:r>
          </w:p>
        </w:tc>
      </w:tr>
      <w:tr w:rsidR="00851280" w:rsidRPr="00B73E47" w14:paraId="76BB32D6"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4" w14:textId="77777777" w:rsidR="00851280" w:rsidRPr="00B73E47" w:rsidRDefault="523B05D1" w:rsidP="008475CC">
            <w:pPr>
              <w:ind w:left="432"/>
            </w:pPr>
            <w:r>
              <w:t>Evaluate a function for a specified valu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5" w14:textId="77777777" w:rsidR="00851280" w:rsidRPr="00B73E47" w:rsidRDefault="6B2DB67B" w:rsidP="008475CC">
            <w:pPr>
              <w:jc w:val="center"/>
            </w:pPr>
            <w:r>
              <w:t>16.1</w:t>
            </w:r>
          </w:p>
        </w:tc>
      </w:tr>
      <w:tr w:rsidR="00851280" w:rsidRPr="00B73E47" w14:paraId="76BB32D9"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7" w14:textId="77777777" w:rsidR="00851280" w:rsidRPr="00B73E47" w:rsidRDefault="523B05D1" w:rsidP="523B05D1">
            <w:pPr>
              <w:pStyle w:val="ListParagraph"/>
              <w:numPr>
                <w:ilvl w:val="0"/>
                <w:numId w:val="5"/>
              </w:numPr>
              <w:ind w:right="-20"/>
              <w:rPr>
                <w:b/>
                <w:bCs/>
                <w:color w:val="FF0000"/>
              </w:rPr>
            </w:pPr>
            <w:r w:rsidRPr="523B05D1">
              <w:rPr>
                <w:b/>
                <w:bCs/>
                <w:color w:val="FF0000"/>
              </w:rPr>
              <w:t xml:space="preserve">Solve a system of two linear equations and interpret the solution graphically, </w:t>
            </w:r>
            <w:r w:rsidRPr="523B05D1">
              <w:rPr>
                <w:b/>
                <w:bCs/>
                <w:color w:val="FF0000"/>
              </w:rPr>
              <w:lastRenderedPageBreak/>
              <w:t>algebraically, and in the context of the information provided, if necessary</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8" w14:textId="77777777" w:rsidR="00851280" w:rsidRPr="00B73E47" w:rsidRDefault="00851280" w:rsidP="008475CC">
            <w:pPr>
              <w:jc w:val="center"/>
              <w:rPr>
                <w:b/>
                <w:color w:val="FF0000"/>
              </w:rPr>
            </w:pPr>
          </w:p>
        </w:tc>
      </w:tr>
      <w:tr w:rsidR="00851280" w:rsidRPr="00B73E47" w14:paraId="76BB32DC"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A" w14:textId="77777777" w:rsidR="00851280" w:rsidRPr="00B73E47" w:rsidRDefault="6B2DB67B" w:rsidP="008475CC">
            <w:pPr>
              <w:ind w:left="432"/>
            </w:pPr>
            <w:r>
              <w:lastRenderedPageBreak/>
              <w:t>Solve a system of linear equations in two variables by: (</w:t>
            </w:r>
            <w:proofErr w:type="spellStart"/>
            <w:r>
              <w:t>i</w:t>
            </w:r>
            <w:proofErr w:type="spellEnd"/>
            <w:r>
              <w:t>) graphing manually and with a graphing calculator, (ii) substitution, and (iii) elimin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B" w14:textId="77777777" w:rsidR="00851280" w:rsidRPr="00B73E47" w:rsidRDefault="6B2DB67B" w:rsidP="008475CC">
            <w:pPr>
              <w:jc w:val="center"/>
            </w:pPr>
            <w:r>
              <w:t>17.1, 17.2, 17.3</w:t>
            </w:r>
          </w:p>
        </w:tc>
      </w:tr>
      <w:tr w:rsidR="00851280" w:rsidRPr="00B73E47" w14:paraId="76BB32DF"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D" w14:textId="77777777" w:rsidR="00851280" w:rsidRPr="00B73E47" w:rsidRDefault="523B05D1" w:rsidP="008475CC">
            <w:pPr>
              <w:ind w:left="432"/>
            </w:pPr>
            <w:r>
              <w:t>Write a system of linear equations in two variables describing an application, solve the system, and interpret the solu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E" w14:textId="77777777" w:rsidR="00851280" w:rsidRPr="00B73E47" w:rsidRDefault="6B2DB67B" w:rsidP="008475CC">
            <w:pPr>
              <w:jc w:val="center"/>
            </w:pPr>
            <w:r>
              <w:t>17.4</w:t>
            </w:r>
          </w:p>
        </w:tc>
      </w:tr>
      <w:tr w:rsidR="00851280" w:rsidRPr="00B73E47" w14:paraId="76BB32E2"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0" w14:textId="77777777" w:rsidR="00851280" w:rsidRPr="00B73E47" w:rsidRDefault="523B05D1" w:rsidP="008475CC">
            <w:pPr>
              <w:ind w:left="432"/>
            </w:pPr>
            <w:r>
              <w:t>Determine whether two equations represent parallel lines, perpendicular lines, or neithe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1" w14:textId="77777777" w:rsidR="00851280" w:rsidRPr="00B73E47" w:rsidRDefault="523B05D1" w:rsidP="008475CC">
            <w:pPr>
              <w:jc w:val="center"/>
            </w:pPr>
            <w:r>
              <w:t>16.4d</w:t>
            </w:r>
          </w:p>
        </w:tc>
      </w:tr>
      <w:tr w:rsidR="00851280" w:rsidRPr="00B73E47" w14:paraId="76BB32E5"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3" w14:textId="77777777" w:rsidR="00851280" w:rsidRPr="00B73E47" w:rsidRDefault="523B05D1" w:rsidP="523B05D1">
            <w:pPr>
              <w:pStyle w:val="ListParagraph"/>
              <w:numPr>
                <w:ilvl w:val="0"/>
                <w:numId w:val="5"/>
              </w:numPr>
              <w:ind w:right="-20"/>
              <w:rPr>
                <w:b/>
                <w:bCs/>
                <w:color w:val="FF0000"/>
              </w:rPr>
            </w:pPr>
            <w:r w:rsidRPr="523B05D1">
              <w:rPr>
                <w:b/>
                <w:bCs/>
                <w:color w:val="FF0000"/>
              </w:rPr>
              <w:t>Factor a polynomial and solve a quadratic equation by factoring.</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4" w14:textId="77777777" w:rsidR="00851280" w:rsidRPr="00B73E47" w:rsidRDefault="00851280" w:rsidP="008475CC">
            <w:pPr>
              <w:jc w:val="center"/>
              <w:rPr>
                <w:color w:val="FF0000"/>
              </w:rPr>
            </w:pPr>
          </w:p>
        </w:tc>
      </w:tr>
      <w:tr w:rsidR="00851280" w:rsidRPr="00B73E47" w14:paraId="76BB32E8"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6" w14:textId="77777777" w:rsidR="00851280" w:rsidRPr="00B73E47" w:rsidRDefault="523B05D1" w:rsidP="008475CC">
            <w:pPr>
              <w:ind w:left="432"/>
            </w:pPr>
            <w:r>
              <w:t>Simplify an expression, which contains an exponent that is an intege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7" w14:textId="77777777" w:rsidR="00851280" w:rsidRPr="00B73E47" w:rsidRDefault="6B2DB67B" w:rsidP="008475CC">
            <w:pPr>
              <w:jc w:val="center"/>
            </w:pPr>
            <w:r>
              <w:t>13.1, 13.2</w:t>
            </w:r>
          </w:p>
        </w:tc>
      </w:tr>
      <w:tr w:rsidR="00851280" w14:paraId="76BB32EB"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9" w14:textId="77777777" w:rsidR="00851280" w:rsidRDefault="523B05D1" w:rsidP="008475CC">
            <w:r>
              <w:t xml:space="preserve">         Use scientific notation on a graphing calculator. (Page 798)</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A" w14:textId="77777777" w:rsidR="00851280" w:rsidRDefault="6B2DB67B" w:rsidP="008475CC">
            <w:pPr>
              <w:jc w:val="center"/>
            </w:pPr>
            <w:r>
              <w:t>13.2</w:t>
            </w:r>
          </w:p>
        </w:tc>
      </w:tr>
      <w:tr w:rsidR="00851280" w:rsidRPr="00B73E47" w14:paraId="76BB32EE"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C" w14:textId="77777777" w:rsidR="00851280" w:rsidRPr="00B73E47" w:rsidRDefault="523B05D1" w:rsidP="008475CC">
            <w:pPr>
              <w:ind w:left="432"/>
            </w:pPr>
            <w:r>
              <w:t>Identify a coefficient, term, factor, constant, and the degree of a specified polynomia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D" w14:textId="77777777" w:rsidR="00851280" w:rsidRPr="00B73E47" w:rsidRDefault="523B05D1" w:rsidP="008475CC">
            <w:pPr>
              <w:jc w:val="center"/>
            </w:pPr>
            <w:r>
              <w:t>13.1a, 13.3</w:t>
            </w:r>
          </w:p>
        </w:tc>
      </w:tr>
      <w:tr w:rsidR="00851280" w:rsidRPr="00B73E47" w14:paraId="76BB32F1"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F" w14:textId="77777777" w:rsidR="00851280" w:rsidRPr="00B73E47" w:rsidRDefault="523B05D1" w:rsidP="008475CC">
            <w:pPr>
              <w:ind w:left="432"/>
            </w:pPr>
            <w:r>
              <w:t>Classify a polynomial as a monomial, binomial, or trinomial as appropriat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0" w14:textId="77777777" w:rsidR="00851280" w:rsidRPr="00B73E47" w:rsidRDefault="523B05D1" w:rsidP="008475CC">
            <w:pPr>
              <w:jc w:val="center"/>
            </w:pPr>
            <w:r>
              <w:t>13.3b</w:t>
            </w:r>
          </w:p>
        </w:tc>
      </w:tr>
      <w:tr w:rsidR="00851280" w:rsidRPr="00B73E47" w14:paraId="76BB32F4"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2" w14:textId="77777777" w:rsidR="00851280" w:rsidRPr="00B73E47" w:rsidRDefault="523B05D1" w:rsidP="008475CC">
            <w:pPr>
              <w:ind w:left="432"/>
            </w:pPr>
            <w:r>
              <w:t>Add, subtract, and multiply two polynomial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3" w14:textId="77777777" w:rsidR="00851280" w:rsidRPr="00B73E47" w:rsidRDefault="6B2DB67B" w:rsidP="008475CC">
            <w:pPr>
              <w:jc w:val="center"/>
            </w:pPr>
            <w:r>
              <w:t>13.4, 13.5, 13.6</w:t>
            </w:r>
          </w:p>
        </w:tc>
      </w:tr>
      <w:tr w:rsidR="00851280" w:rsidRPr="00B73E47" w14:paraId="76BB32F7"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5" w14:textId="77777777" w:rsidR="00851280" w:rsidRPr="00B73E47" w:rsidRDefault="523B05D1" w:rsidP="008475CC">
            <w:pPr>
              <w:ind w:left="432"/>
            </w:pPr>
            <w:r>
              <w:t>Simplify a polynomial in two or more variable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6" w14:textId="77777777" w:rsidR="00851280" w:rsidRPr="00B73E47" w:rsidRDefault="6B2DB67B" w:rsidP="008475CC">
            <w:pPr>
              <w:jc w:val="center"/>
            </w:pPr>
            <w:r>
              <w:t>13.7</w:t>
            </w:r>
          </w:p>
        </w:tc>
      </w:tr>
      <w:tr w:rsidR="00851280" w:rsidRPr="00B73E47" w14:paraId="76BB32FA"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8" w14:textId="77777777" w:rsidR="00851280" w:rsidRPr="00B73E47" w:rsidRDefault="523B05D1" w:rsidP="008475CC">
            <w:pPr>
              <w:ind w:left="432"/>
            </w:pPr>
            <w:r>
              <w:t>Divide a polynomial by a monomial or a binomia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9" w14:textId="77777777" w:rsidR="00851280" w:rsidRPr="00B73E47" w:rsidRDefault="6B2DB67B" w:rsidP="008475CC">
            <w:pPr>
              <w:jc w:val="center"/>
            </w:pPr>
            <w:r>
              <w:t>13.8</w:t>
            </w:r>
          </w:p>
        </w:tc>
      </w:tr>
      <w:tr w:rsidR="00851280" w:rsidRPr="00B73E47" w14:paraId="76BB32FD"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B" w14:textId="77777777" w:rsidR="00851280" w:rsidRPr="00B73E47" w:rsidRDefault="523B05D1" w:rsidP="008475CC">
            <w:pPr>
              <w:ind w:left="432"/>
            </w:pPr>
            <w:r>
              <w:t>Factor a polynomial by finding the greatest common facto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C" w14:textId="77777777" w:rsidR="00851280" w:rsidRPr="00B73E47" w:rsidRDefault="6B2DB67B" w:rsidP="008475CC">
            <w:pPr>
              <w:jc w:val="center"/>
            </w:pPr>
            <w:r>
              <w:t>14.1</w:t>
            </w:r>
          </w:p>
        </w:tc>
      </w:tr>
      <w:tr w:rsidR="00851280" w:rsidRPr="00B73E47" w14:paraId="76BB3300"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E" w14:textId="77777777" w:rsidR="00851280" w:rsidRPr="00B73E47" w:rsidRDefault="523B05D1" w:rsidP="008475CC">
            <w:pPr>
              <w:ind w:left="432"/>
            </w:pPr>
            <w:r>
              <w:t>Factor a polynomial by grouping.</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F" w14:textId="77777777" w:rsidR="00851280" w:rsidRPr="00B73E47" w:rsidRDefault="6B2DB67B" w:rsidP="008475CC">
            <w:pPr>
              <w:jc w:val="center"/>
            </w:pPr>
            <w:r>
              <w:t>14.1</w:t>
            </w:r>
          </w:p>
        </w:tc>
      </w:tr>
      <w:tr w:rsidR="00851280" w:rsidRPr="00B73E47" w14:paraId="76BB3303"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1" w14:textId="77777777" w:rsidR="00851280" w:rsidRPr="00B73E47" w:rsidRDefault="6B2DB67B" w:rsidP="008475CC">
            <w:pPr>
              <w:ind w:left="432"/>
            </w:pPr>
            <w:r>
              <w:t xml:space="preserve">Factor a trinomial in the form </w:t>
            </w:r>
            <w:r w:rsidRPr="6B2DB67B">
              <w:rPr>
                <w:i/>
                <w:iCs/>
              </w:rPr>
              <w:t>ax</w:t>
            </w:r>
            <w:r>
              <w:t xml:space="preserve">2 + </w:t>
            </w:r>
            <w:proofErr w:type="spellStart"/>
            <w:r w:rsidRPr="6B2DB67B">
              <w:rPr>
                <w:i/>
                <w:iCs/>
              </w:rPr>
              <w:t>bx</w:t>
            </w:r>
            <w:proofErr w:type="spellEnd"/>
            <w:r w:rsidRPr="6B2DB67B">
              <w:rPr>
                <w:i/>
                <w:iCs/>
              </w:rPr>
              <w:t xml:space="preserve"> </w:t>
            </w:r>
            <w:r>
              <w:t xml:space="preserve">+ </w:t>
            </w:r>
            <w:r w:rsidRPr="6B2DB67B">
              <w:rPr>
                <w:i/>
                <w:iCs/>
              </w:rPr>
              <w:t xml:space="preserve">c, </w:t>
            </w:r>
            <w:r>
              <w:t xml:space="preserve">where </w:t>
            </w:r>
            <w:r w:rsidRPr="6B2DB67B">
              <w:rPr>
                <w:i/>
                <w:iCs/>
              </w:rPr>
              <w:t xml:space="preserve">a </w:t>
            </w:r>
            <w:r w:rsidRPr="6B2DB67B">
              <w:rPr>
                <w:rFonts w:ascii="Arial Unicode MS" w:eastAsia="Arial Unicode MS" w:hAnsi="Arial Unicode MS" w:cs="Arial Unicode MS"/>
              </w:rPr>
              <w:t xml:space="preserve">≠ 0, </w:t>
            </w:r>
            <w:r w:rsidRPr="6B2DB67B">
              <w:rPr>
                <w:i/>
                <w:iCs/>
              </w:rPr>
              <w:t xml:space="preserve">a </w:t>
            </w:r>
            <w:r>
              <w:t xml:space="preserve">= 1 or </w:t>
            </w:r>
            <w:proofErr w:type="gramStart"/>
            <w:r w:rsidRPr="6B2DB67B">
              <w:rPr>
                <w:i/>
                <w:iCs/>
              </w:rPr>
              <w:t xml:space="preserve">a </w:t>
            </w:r>
            <w:r>
              <w:t>is</w:t>
            </w:r>
            <w:proofErr w:type="gramEnd"/>
            <w:r>
              <w:t xml:space="preserve"> a common facto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2" w14:textId="77777777" w:rsidR="00851280" w:rsidRPr="00B73E47" w:rsidRDefault="6B2DB67B" w:rsidP="008475CC">
            <w:pPr>
              <w:jc w:val="center"/>
            </w:pPr>
            <w:r>
              <w:t>14.2</w:t>
            </w:r>
          </w:p>
        </w:tc>
      </w:tr>
      <w:tr w:rsidR="00851280" w:rsidRPr="00B73E47" w14:paraId="76BB3306"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4" w14:textId="77777777" w:rsidR="00851280" w:rsidRPr="00B73E47" w:rsidRDefault="6B2DB67B" w:rsidP="008475CC">
            <w:pPr>
              <w:ind w:left="432"/>
            </w:pPr>
            <w:r>
              <w:t xml:space="preserve">Factor a trinomial in the form </w:t>
            </w:r>
            <w:r w:rsidRPr="6B2DB67B">
              <w:rPr>
                <w:i/>
                <w:iCs/>
              </w:rPr>
              <w:t>ax</w:t>
            </w:r>
            <w:r>
              <w:t xml:space="preserve">2 + </w:t>
            </w:r>
            <w:proofErr w:type="spellStart"/>
            <w:r w:rsidRPr="6B2DB67B">
              <w:rPr>
                <w:i/>
                <w:iCs/>
              </w:rPr>
              <w:t>bx</w:t>
            </w:r>
            <w:proofErr w:type="spellEnd"/>
            <w:r w:rsidRPr="6B2DB67B">
              <w:rPr>
                <w:i/>
                <w:iCs/>
              </w:rPr>
              <w:t xml:space="preserve"> </w:t>
            </w:r>
            <w:r>
              <w:t xml:space="preserve">+ </w:t>
            </w:r>
            <w:r w:rsidRPr="6B2DB67B">
              <w:rPr>
                <w:i/>
                <w:iCs/>
              </w:rPr>
              <w:t xml:space="preserve">c, </w:t>
            </w:r>
            <w:r>
              <w:t xml:space="preserve">where </w:t>
            </w:r>
            <w:r w:rsidRPr="6B2DB67B">
              <w:rPr>
                <w:i/>
                <w:iCs/>
              </w:rPr>
              <w:t xml:space="preserve">a </w:t>
            </w:r>
            <w:r w:rsidRPr="6B2DB67B">
              <w:rPr>
                <w:rFonts w:ascii="Arial Unicode MS" w:eastAsia="Arial Unicode MS" w:hAnsi="Arial Unicode MS" w:cs="Arial Unicode MS"/>
              </w:rPr>
              <w:t xml:space="preserve">≠ 0, </w:t>
            </w:r>
            <w:r w:rsidRPr="6B2DB67B">
              <w:rPr>
                <w:i/>
                <w:iCs/>
              </w:rPr>
              <w:t xml:space="preserve">a </w:t>
            </w:r>
            <w:r w:rsidRPr="6B2DB67B">
              <w:rPr>
                <w:rFonts w:ascii="Arial Unicode MS" w:eastAsia="Arial Unicode MS" w:hAnsi="Arial Unicode MS" w:cs="Arial Unicode MS"/>
              </w:rPr>
              <w:t>≠ 1</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5" w14:textId="77777777" w:rsidR="00851280" w:rsidRPr="00B73E47" w:rsidRDefault="6B2DB67B" w:rsidP="008475CC">
            <w:pPr>
              <w:jc w:val="center"/>
            </w:pPr>
            <w:r>
              <w:t>14.3, 14.4</w:t>
            </w:r>
          </w:p>
        </w:tc>
      </w:tr>
      <w:tr w:rsidR="00851280" w:rsidRPr="00B73E47" w14:paraId="76BB3309"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7" w14:textId="77777777" w:rsidR="00851280" w:rsidRPr="00B73E47" w:rsidRDefault="523B05D1" w:rsidP="008475CC">
            <w:pPr>
              <w:ind w:left="432"/>
            </w:pPr>
            <w:r>
              <w:t>Factor the difference of two square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8" w14:textId="77777777" w:rsidR="00851280" w:rsidRPr="00B73E47" w:rsidRDefault="6B2DB67B" w:rsidP="008475CC">
            <w:pPr>
              <w:jc w:val="center"/>
            </w:pPr>
            <w:r>
              <w:t>14.5</w:t>
            </w:r>
          </w:p>
        </w:tc>
      </w:tr>
      <w:tr w:rsidR="00851280" w:rsidRPr="00B73E47" w14:paraId="76BB330C"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A" w14:textId="77777777" w:rsidR="00851280" w:rsidRPr="00B73E47" w:rsidRDefault="523B05D1" w:rsidP="008475CC">
            <w:pPr>
              <w:ind w:left="432"/>
            </w:pPr>
            <w:r>
              <w:t>Solve a quadratic equation by factoring.</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B" w14:textId="77777777" w:rsidR="00851280" w:rsidRPr="00B73E47" w:rsidRDefault="6B2DB67B" w:rsidP="008475CC">
            <w:pPr>
              <w:jc w:val="center"/>
            </w:pPr>
            <w:r>
              <w:t>14.8</w:t>
            </w:r>
          </w:p>
        </w:tc>
      </w:tr>
      <w:tr w:rsidR="00851280" w:rsidRPr="00B73E47" w14:paraId="76BB330F"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D" w14:textId="77777777" w:rsidR="00851280" w:rsidRPr="00B73E47" w:rsidRDefault="523B05D1" w:rsidP="523B05D1">
            <w:pPr>
              <w:pStyle w:val="ListParagraph"/>
              <w:numPr>
                <w:ilvl w:val="0"/>
                <w:numId w:val="5"/>
              </w:numPr>
              <w:ind w:right="-20"/>
              <w:rPr>
                <w:b/>
                <w:bCs/>
                <w:color w:val="FF0000"/>
              </w:rPr>
            </w:pPr>
            <w:r w:rsidRPr="523B05D1">
              <w:rPr>
                <w:b/>
                <w:bCs/>
                <w:color w:val="FF0000"/>
              </w:rPr>
              <w:t>Set up and solve an application with an appropriate linear, quadratic, or system of linear equation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E" w14:textId="77777777" w:rsidR="00851280" w:rsidRPr="00B73E47" w:rsidRDefault="00851280" w:rsidP="008475CC">
            <w:pPr>
              <w:jc w:val="center"/>
              <w:rPr>
                <w:b/>
                <w:color w:val="FF0000"/>
              </w:rPr>
            </w:pPr>
          </w:p>
        </w:tc>
      </w:tr>
      <w:tr w:rsidR="00851280" w:rsidRPr="00B73E47" w14:paraId="76BB3312"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0" w14:textId="77777777" w:rsidR="00851280" w:rsidRPr="00B73E47" w:rsidRDefault="523B05D1" w:rsidP="008475CC">
            <w:pPr>
              <w:ind w:left="432"/>
            </w:pPr>
            <w:r>
              <w:t>Solve an application involving a linear equation in one vari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1" w14:textId="77777777" w:rsidR="00851280" w:rsidRPr="00B73E47" w:rsidRDefault="6B2DB67B" w:rsidP="008475CC">
            <w:pPr>
              <w:jc w:val="center"/>
            </w:pPr>
            <w:r>
              <w:t>11.6</w:t>
            </w:r>
          </w:p>
        </w:tc>
      </w:tr>
      <w:tr w:rsidR="00851280" w:rsidRPr="00B73E47" w14:paraId="76BB3315"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3" w14:textId="77777777" w:rsidR="00851280" w:rsidRPr="00B73E47" w:rsidRDefault="523B05D1" w:rsidP="008475CC">
            <w:pPr>
              <w:ind w:left="432"/>
            </w:pPr>
            <w:r>
              <w:t>Solve an application involving a quadratic equ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4" w14:textId="77777777" w:rsidR="00851280" w:rsidRPr="00B73E47" w:rsidRDefault="6B2DB67B" w:rsidP="008475CC">
            <w:pPr>
              <w:jc w:val="center"/>
            </w:pPr>
            <w:r>
              <w:t>14.9</w:t>
            </w:r>
          </w:p>
        </w:tc>
      </w:tr>
      <w:tr w:rsidR="00851280" w:rsidRPr="00B73E47" w14:paraId="76BB3318"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6" w14:textId="77777777" w:rsidR="00851280" w:rsidRPr="00B73E47" w:rsidRDefault="523B05D1" w:rsidP="008475CC">
            <w:pPr>
              <w:ind w:left="432"/>
            </w:pPr>
            <w:r>
              <w:t>Solve an application requiring the Pythagorean Theorem.</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7" w14:textId="77777777" w:rsidR="00851280" w:rsidRPr="00B73E47" w:rsidRDefault="523B05D1" w:rsidP="008475CC">
            <w:pPr>
              <w:jc w:val="center"/>
            </w:pPr>
            <w:r>
              <w:t>9.6d, 14.9, 19.7</w:t>
            </w:r>
          </w:p>
        </w:tc>
      </w:tr>
      <w:tr w:rsidR="00851280" w:rsidRPr="00B73E47" w14:paraId="76BB331B"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9" w14:textId="77777777" w:rsidR="00851280" w:rsidRPr="00B73E47" w:rsidRDefault="523B05D1" w:rsidP="008475CC">
            <w:pPr>
              <w:ind w:left="432"/>
            </w:pPr>
            <w:r>
              <w:t>Solve an application requiring a system of equation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A" w14:textId="77777777" w:rsidR="00851280" w:rsidRPr="00B73E47" w:rsidRDefault="6B2DB67B" w:rsidP="008475CC">
            <w:pPr>
              <w:jc w:val="center"/>
            </w:pPr>
            <w:r>
              <w:t>17.4</w:t>
            </w:r>
          </w:p>
        </w:tc>
      </w:tr>
    </w:tbl>
    <w:p w14:paraId="76BB331E" w14:textId="77777777" w:rsidR="00604E7F" w:rsidRPr="00BE6B8A" w:rsidRDefault="00604E7F" w:rsidP="001B2895">
      <w:pPr>
        <w:jc w:val="center"/>
        <w:rPr>
          <w:sz w:val="22"/>
          <w:szCs w:val="22"/>
        </w:rPr>
      </w:pPr>
    </w:p>
    <w:sectPr w:rsidR="00604E7F" w:rsidRPr="00BE6B8A" w:rsidSect="000E4EAF">
      <w:footerReference w:type="default" r:id="rId15"/>
      <w:pgSz w:w="12240" w:h="15840"/>
      <w:pgMar w:top="1440" w:right="1080" w:bottom="1440" w:left="1080" w:header="720" w:footer="720" w:gutter="0"/>
      <w:pgNumType w:start="1"/>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285ED6" w14:textId="77777777" w:rsidR="00E65B61" w:rsidRDefault="00E65B61">
      <w:r>
        <w:separator/>
      </w:r>
    </w:p>
  </w:endnote>
  <w:endnote w:type="continuationSeparator" w:id="0">
    <w:p w14:paraId="79B991F7" w14:textId="77777777" w:rsidR="00E65B61" w:rsidRDefault="00E65B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dobe Fangsong Std R">
    <w:altName w:val="MS Gothic"/>
    <w:panose1 w:val="00000000000000000000"/>
    <w:charset w:val="80"/>
    <w:family w:val="roman"/>
    <w:notTrueType/>
    <w:pitch w:val="variable"/>
    <w:sig w:usb0="00000000" w:usb1="0A0F1810" w:usb2="00000016" w:usb3="00000000" w:csb0="00060007"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BB332A" w14:textId="79B99E37" w:rsidR="008475CC" w:rsidRDefault="008475CC" w:rsidP="00B56CA5">
    <w:pPr>
      <w:tabs>
        <w:tab w:val="center" w:pos="4680"/>
        <w:tab w:val="right" w:pos="9360"/>
      </w:tabs>
    </w:pPr>
    <w:r>
      <w:t>Revised 12/11/2017</w:t>
    </w:r>
    <w:r>
      <w:ptab w:relativeTo="margin" w:alignment="center" w:leader="none"/>
    </w:r>
    <w:r>
      <w:t xml:space="preserve">Page </w:t>
    </w:r>
    <w:r>
      <w:rPr>
        <w:b/>
        <w:bCs/>
      </w:rPr>
      <w:fldChar w:fldCharType="begin"/>
    </w:r>
    <w:r>
      <w:rPr>
        <w:b/>
        <w:bCs/>
      </w:rPr>
      <w:instrText xml:space="preserve"> PAGE  \* Arabic  \* MERGEFORMAT </w:instrText>
    </w:r>
    <w:r>
      <w:rPr>
        <w:b/>
        <w:bCs/>
      </w:rPr>
      <w:fldChar w:fldCharType="separate"/>
    </w:r>
    <w:r w:rsidR="0098243B">
      <w:rPr>
        <w:b/>
        <w:bCs/>
        <w:noProof/>
      </w:rPr>
      <w:t>1</w:t>
    </w:r>
    <w:r>
      <w:rPr>
        <w:b/>
        <w:bCs/>
      </w:rPr>
      <w:fldChar w:fldCharType="end"/>
    </w:r>
    <w:r>
      <w:t xml:space="preserve"> of </w:t>
    </w:r>
    <w:r>
      <w:rPr>
        <w:b/>
        <w:bCs/>
      </w:rPr>
      <w:fldChar w:fldCharType="begin"/>
    </w:r>
    <w:r>
      <w:rPr>
        <w:b/>
        <w:bCs/>
      </w:rPr>
      <w:instrText xml:space="preserve"> NUMPAGES  \* Arabic  \* MERGEFORMAT </w:instrText>
    </w:r>
    <w:r>
      <w:rPr>
        <w:b/>
        <w:bCs/>
      </w:rPr>
      <w:fldChar w:fldCharType="separate"/>
    </w:r>
    <w:r w:rsidR="0098243B">
      <w:rPr>
        <w:b/>
        <w:bCs/>
        <w:noProof/>
      </w:rPr>
      <w:t>8</w:t>
    </w:r>
    <w:r>
      <w:rPr>
        <w:b/>
        <w:bCs/>
      </w:rPr>
      <w:fldChar w:fldCharType="end"/>
    </w:r>
    <w:r>
      <w:ptab w:relativeTo="margin" w:alignment="right" w:leader="none"/>
    </w:r>
    <w:r>
      <w:t>Math 0305 Syllabus Template Spring 201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D4DBE2" w14:textId="77777777" w:rsidR="00E65B61" w:rsidRDefault="00E65B61">
      <w:r>
        <w:separator/>
      </w:r>
    </w:p>
  </w:footnote>
  <w:footnote w:type="continuationSeparator" w:id="0">
    <w:p w14:paraId="6AB77F8D" w14:textId="77777777" w:rsidR="00E65B61" w:rsidRDefault="00E65B6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8A61FE"/>
    <w:multiLevelType w:val="hybridMultilevel"/>
    <w:tmpl w:val="277C12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D1641"/>
    <w:multiLevelType w:val="hybridMultilevel"/>
    <w:tmpl w:val="E8D0FE5E"/>
    <w:lvl w:ilvl="0" w:tplc="B26C4B9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630" w:hanging="360"/>
      </w:pPr>
    </w:lvl>
    <w:lvl w:ilvl="2" w:tplc="0409001B" w:tentative="1">
      <w:start w:val="1"/>
      <w:numFmt w:val="lowerRoman"/>
      <w:lvlText w:val="%3."/>
      <w:lvlJc w:val="right"/>
      <w:pPr>
        <w:ind w:left="1350" w:hanging="180"/>
      </w:pPr>
    </w:lvl>
    <w:lvl w:ilvl="3" w:tplc="0409000F" w:tentative="1">
      <w:start w:val="1"/>
      <w:numFmt w:val="decimal"/>
      <w:lvlText w:val="%4."/>
      <w:lvlJc w:val="left"/>
      <w:pPr>
        <w:ind w:left="2070" w:hanging="360"/>
      </w:pPr>
    </w:lvl>
    <w:lvl w:ilvl="4" w:tplc="04090019" w:tentative="1">
      <w:start w:val="1"/>
      <w:numFmt w:val="lowerLetter"/>
      <w:lvlText w:val="%5."/>
      <w:lvlJc w:val="left"/>
      <w:pPr>
        <w:ind w:left="2790" w:hanging="360"/>
      </w:pPr>
    </w:lvl>
    <w:lvl w:ilvl="5" w:tplc="0409001B" w:tentative="1">
      <w:start w:val="1"/>
      <w:numFmt w:val="lowerRoman"/>
      <w:lvlText w:val="%6."/>
      <w:lvlJc w:val="right"/>
      <w:pPr>
        <w:ind w:left="3510" w:hanging="180"/>
      </w:pPr>
    </w:lvl>
    <w:lvl w:ilvl="6" w:tplc="0409000F" w:tentative="1">
      <w:start w:val="1"/>
      <w:numFmt w:val="decimal"/>
      <w:lvlText w:val="%7."/>
      <w:lvlJc w:val="left"/>
      <w:pPr>
        <w:ind w:left="4230" w:hanging="360"/>
      </w:pPr>
    </w:lvl>
    <w:lvl w:ilvl="7" w:tplc="04090019" w:tentative="1">
      <w:start w:val="1"/>
      <w:numFmt w:val="lowerLetter"/>
      <w:lvlText w:val="%8."/>
      <w:lvlJc w:val="left"/>
      <w:pPr>
        <w:ind w:left="4950" w:hanging="360"/>
      </w:pPr>
    </w:lvl>
    <w:lvl w:ilvl="8" w:tplc="0409001B" w:tentative="1">
      <w:start w:val="1"/>
      <w:numFmt w:val="lowerRoman"/>
      <w:lvlText w:val="%9."/>
      <w:lvlJc w:val="right"/>
      <w:pPr>
        <w:ind w:left="5670" w:hanging="180"/>
      </w:pPr>
    </w:lvl>
  </w:abstractNum>
  <w:abstractNum w:abstractNumId="2">
    <w:nsid w:val="28686776"/>
    <w:multiLevelType w:val="multilevel"/>
    <w:tmpl w:val="F40E604E"/>
    <w:lvl w:ilvl="0">
      <w:start w:val="1"/>
      <w:numFmt w:val="bullet"/>
      <w:lvlText w:val="●"/>
      <w:lvlJc w:val="left"/>
      <w:pPr>
        <w:ind w:left="720" w:firstLine="360"/>
      </w:pPr>
      <w:rPr>
        <w:rFonts w:ascii="Arial" w:eastAsia="Arial" w:hAnsi="Arial" w:cs="Arial"/>
        <w:vertAlign w:val="baseline"/>
      </w:rPr>
    </w:lvl>
    <w:lvl w:ilvl="1">
      <w:start w:val="1"/>
      <w:numFmt w:val="bullet"/>
      <w:lvlText w:val="o"/>
      <w:lvlJc w:val="left"/>
      <w:pPr>
        <w:ind w:left="1440" w:firstLine="1080"/>
      </w:pPr>
      <w:rPr>
        <w:rFonts w:ascii="Arial" w:eastAsia="Arial" w:hAnsi="Arial" w:cs="Arial"/>
        <w:vertAlign w:val="baseline"/>
      </w:rPr>
    </w:lvl>
    <w:lvl w:ilvl="2">
      <w:start w:val="1"/>
      <w:numFmt w:val="bullet"/>
      <w:lvlText w:val="●"/>
      <w:lvlJc w:val="left"/>
      <w:pPr>
        <w:ind w:left="2160" w:firstLine="1800"/>
      </w:pPr>
      <w:rPr>
        <w:rFonts w:ascii="Arial" w:eastAsia="Arial" w:hAnsi="Arial" w:cs="Arial"/>
        <w:vertAlign w:val="baseline"/>
      </w:rPr>
    </w:lvl>
    <w:lvl w:ilvl="3">
      <w:start w:val="1"/>
      <w:numFmt w:val="bullet"/>
      <w:lvlText w:val="●"/>
      <w:lvlJc w:val="left"/>
      <w:pPr>
        <w:ind w:left="2880" w:firstLine="2520"/>
      </w:pPr>
      <w:rPr>
        <w:rFonts w:ascii="Arial" w:eastAsia="Arial" w:hAnsi="Arial" w:cs="Arial"/>
        <w:vertAlign w:val="baseline"/>
      </w:rPr>
    </w:lvl>
    <w:lvl w:ilvl="4">
      <w:start w:val="1"/>
      <w:numFmt w:val="bullet"/>
      <w:lvlText w:val="o"/>
      <w:lvlJc w:val="left"/>
      <w:pPr>
        <w:ind w:left="3600" w:firstLine="3240"/>
      </w:pPr>
      <w:rPr>
        <w:rFonts w:ascii="Arial" w:eastAsia="Arial" w:hAnsi="Arial" w:cs="Arial"/>
        <w:vertAlign w:val="baseline"/>
      </w:rPr>
    </w:lvl>
    <w:lvl w:ilvl="5">
      <w:start w:val="1"/>
      <w:numFmt w:val="bullet"/>
      <w:lvlText w:val="▪"/>
      <w:lvlJc w:val="left"/>
      <w:pPr>
        <w:ind w:left="4320" w:firstLine="3960"/>
      </w:pPr>
      <w:rPr>
        <w:rFonts w:ascii="Arial" w:eastAsia="Arial" w:hAnsi="Arial" w:cs="Arial"/>
        <w:vertAlign w:val="baseline"/>
      </w:rPr>
    </w:lvl>
    <w:lvl w:ilvl="6">
      <w:start w:val="1"/>
      <w:numFmt w:val="bullet"/>
      <w:lvlText w:val="●"/>
      <w:lvlJc w:val="left"/>
      <w:pPr>
        <w:ind w:left="5040" w:firstLine="4680"/>
      </w:pPr>
      <w:rPr>
        <w:rFonts w:ascii="Arial" w:eastAsia="Arial" w:hAnsi="Arial" w:cs="Arial"/>
        <w:vertAlign w:val="baseline"/>
      </w:rPr>
    </w:lvl>
    <w:lvl w:ilvl="7">
      <w:start w:val="1"/>
      <w:numFmt w:val="bullet"/>
      <w:lvlText w:val="o"/>
      <w:lvlJc w:val="left"/>
      <w:pPr>
        <w:ind w:left="5760" w:firstLine="5400"/>
      </w:pPr>
      <w:rPr>
        <w:rFonts w:ascii="Arial" w:eastAsia="Arial" w:hAnsi="Arial" w:cs="Arial"/>
        <w:vertAlign w:val="baseline"/>
      </w:rPr>
    </w:lvl>
    <w:lvl w:ilvl="8">
      <w:start w:val="1"/>
      <w:numFmt w:val="bullet"/>
      <w:lvlText w:val="▪"/>
      <w:lvlJc w:val="left"/>
      <w:pPr>
        <w:ind w:left="6480" w:firstLine="6120"/>
      </w:pPr>
      <w:rPr>
        <w:rFonts w:ascii="Arial" w:eastAsia="Arial" w:hAnsi="Arial" w:cs="Arial"/>
        <w:vertAlign w:val="baseline"/>
      </w:rPr>
    </w:lvl>
  </w:abstractNum>
  <w:abstractNum w:abstractNumId="3">
    <w:nsid w:val="33782E4E"/>
    <w:multiLevelType w:val="hybridMultilevel"/>
    <w:tmpl w:val="9E7EB724"/>
    <w:lvl w:ilvl="0" w:tplc="56C2C690">
      <w:start w:val="1"/>
      <w:numFmt w:val="decimal"/>
      <w:lvlText w:val="%1)"/>
      <w:lvlJc w:val="left"/>
      <w:pPr>
        <w:ind w:left="108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F5C5DE9"/>
    <w:multiLevelType w:val="hybridMultilevel"/>
    <w:tmpl w:val="45E279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56B17EC"/>
    <w:multiLevelType w:val="hybridMultilevel"/>
    <w:tmpl w:val="A44ECD7C"/>
    <w:lvl w:ilvl="0" w:tplc="E4146420">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7D462D51"/>
    <w:multiLevelType w:val="multilevel"/>
    <w:tmpl w:val="81DEB7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0"/>
  </w:num>
  <w:num w:numId="3">
    <w:abstractNumId w:val="5"/>
  </w:num>
  <w:num w:numId="4">
    <w:abstractNumId w:val="4"/>
  </w:num>
  <w:num w:numId="5">
    <w:abstractNumId w:val="1"/>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4E7F"/>
    <w:rsid w:val="00025395"/>
    <w:rsid w:val="000638CB"/>
    <w:rsid w:val="00084D1B"/>
    <w:rsid w:val="000E4EAF"/>
    <w:rsid w:val="00136D75"/>
    <w:rsid w:val="00154D56"/>
    <w:rsid w:val="001B2895"/>
    <w:rsid w:val="0021024D"/>
    <w:rsid w:val="00414399"/>
    <w:rsid w:val="004826A9"/>
    <w:rsid w:val="004E2737"/>
    <w:rsid w:val="004F7042"/>
    <w:rsid w:val="00573946"/>
    <w:rsid w:val="005C7FAE"/>
    <w:rsid w:val="005E400A"/>
    <w:rsid w:val="00604E7F"/>
    <w:rsid w:val="00627293"/>
    <w:rsid w:val="006612EE"/>
    <w:rsid w:val="006D4D9D"/>
    <w:rsid w:val="00727570"/>
    <w:rsid w:val="00727F0E"/>
    <w:rsid w:val="00734EDA"/>
    <w:rsid w:val="00742F0D"/>
    <w:rsid w:val="00784181"/>
    <w:rsid w:val="00792609"/>
    <w:rsid w:val="007C61A3"/>
    <w:rsid w:val="007F48F7"/>
    <w:rsid w:val="008475CC"/>
    <w:rsid w:val="00851280"/>
    <w:rsid w:val="00874D62"/>
    <w:rsid w:val="008F3312"/>
    <w:rsid w:val="0097038F"/>
    <w:rsid w:val="0098243B"/>
    <w:rsid w:val="00987067"/>
    <w:rsid w:val="009C235D"/>
    <w:rsid w:val="009F54AC"/>
    <w:rsid w:val="00A13674"/>
    <w:rsid w:val="00A13A79"/>
    <w:rsid w:val="00A61D6F"/>
    <w:rsid w:val="00A9553E"/>
    <w:rsid w:val="00AA5E1B"/>
    <w:rsid w:val="00AC54D5"/>
    <w:rsid w:val="00B450A4"/>
    <w:rsid w:val="00B56CA5"/>
    <w:rsid w:val="00B73E47"/>
    <w:rsid w:val="00BC444F"/>
    <w:rsid w:val="00BE6B8A"/>
    <w:rsid w:val="00C434AD"/>
    <w:rsid w:val="00C466C3"/>
    <w:rsid w:val="00C61D2A"/>
    <w:rsid w:val="00C81DE8"/>
    <w:rsid w:val="00CC0F43"/>
    <w:rsid w:val="00CC5535"/>
    <w:rsid w:val="00CD16FB"/>
    <w:rsid w:val="00CF3490"/>
    <w:rsid w:val="00D15019"/>
    <w:rsid w:val="00D45DBA"/>
    <w:rsid w:val="00DA21DA"/>
    <w:rsid w:val="00DA3D70"/>
    <w:rsid w:val="00E65B61"/>
    <w:rsid w:val="00E933C8"/>
    <w:rsid w:val="00EB5D7E"/>
    <w:rsid w:val="00EC3EA9"/>
    <w:rsid w:val="00F36F01"/>
    <w:rsid w:val="00F52F3E"/>
    <w:rsid w:val="00F56F29"/>
    <w:rsid w:val="523B05D1"/>
    <w:rsid w:val="6B2DB6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6BB3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color w:val="000000"/>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pPr>
      <w:keepNext/>
      <w:keepLines/>
      <w:jc w:val="center"/>
      <w:outlineLvl w:val="0"/>
    </w:pPr>
    <w:rPr>
      <w:rFonts w:ascii="Cambria" w:eastAsia="Cambria" w:hAnsi="Cambria" w:cs="Cambria"/>
      <w:b/>
      <w:sz w:val="32"/>
      <w:szCs w:val="32"/>
    </w:rPr>
  </w:style>
  <w:style w:type="paragraph" w:styleId="Heading2">
    <w:name w:val="heading 2"/>
    <w:basedOn w:val="Normal"/>
    <w:next w:val="Normal"/>
    <w:pPr>
      <w:keepNext/>
      <w:keepLines/>
      <w:outlineLvl w:val="1"/>
    </w:pPr>
    <w:rPr>
      <w:b/>
      <w:sz w:val="24"/>
      <w:szCs w:val="24"/>
    </w:rPr>
  </w:style>
  <w:style w:type="paragraph" w:styleId="Heading3">
    <w:name w:val="heading 3"/>
    <w:basedOn w:val="Normal"/>
    <w:next w:val="Normal"/>
    <w:pPr>
      <w:keepNext/>
      <w:keepLines/>
      <w:outlineLvl w:val="2"/>
    </w:pPr>
    <w:rPr>
      <w:sz w:val="24"/>
      <w:szCs w:val="24"/>
    </w:rPr>
  </w:style>
  <w:style w:type="paragraph" w:styleId="Heading4">
    <w:name w:val="heading 4"/>
    <w:basedOn w:val="Normal"/>
    <w:next w:val="Normal"/>
    <w:pPr>
      <w:keepNext/>
      <w:keepLines/>
      <w:ind w:left="2880" w:hanging="2880"/>
      <w:outlineLvl w:val="3"/>
    </w:pPr>
    <w:rPr>
      <w:rFonts w:ascii="Calibri" w:eastAsia="Calibri" w:hAnsi="Calibri" w:cs="Calibri"/>
      <w:b/>
      <w:sz w:val="28"/>
      <w:szCs w:val="28"/>
    </w:rPr>
  </w:style>
  <w:style w:type="paragraph" w:styleId="Heading5">
    <w:name w:val="heading 5"/>
    <w:basedOn w:val="Normal"/>
    <w:next w:val="Normal"/>
    <w:pPr>
      <w:keepNext/>
      <w:keepLines/>
      <w:spacing w:before="220" w:after="40"/>
      <w:contextualSpacing/>
      <w:outlineLvl w:val="4"/>
    </w:pPr>
    <w:rPr>
      <w:b/>
      <w:sz w:val="22"/>
      <w:szCs w:val="22"/>
    </w:rPr>
  </w:style>
  <w:style w:type="paragraph" w:styleId="Heading6">
    <w:name w:val="heading 6"/>
    <w:basedOn w:val="Normal"/>
    <w:next w:val="Normal"/>
    <w:pPr>
      <w:keepNext/>
      <w:keepLines/>
      <w:spacing w:before="200" w:after="40"/>
      <w:contextualSpacing/>
      <w:outlineLvl w:val="5"/>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widowControl/>
      <w:jc w:val="center"/>
    </w:pPr>
    <w:rPr>
      <w:rFonts w:ascii="Cambria" w:eastAsia="Cambria" w:hAnsi="Cambria" w:cs="Cambria"/>
      <w:b/>
      <w:sz w:val="32"/>
      <w:szCs w:val="32"/>
    </w:rPr>
  </w:style>
  <w:style w:type="paragraph" w:styleId="Subtitle">
    <w:name w:val="Subtitle"/>
    <w:basedOn w:val="Normal"/>
    <w:next w:val="Normal"/>
    <w:pPr>
      <w:keepNext/>
      <w:keepLines/>
      <w:widowControl/>
      <w:tabs>
        <w:tab w:val="center" w:pos="5400"/>
      </w:tabs>
      <w:jc w:val="center"/>
    </w:pPr>
    <w:rPr>
      <w:b/>
      <w:i/>
      <w:color w:val="666666"/>
      <w:sz w:val="28"/>
      <w:szCs w:val="2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table" w:customStyle="1" w:styleId="a1">
    <w:basedOn w:val="TableNormal"/>
    <w:tblPr>
      <w:tblStyleRowBandSize w:val="1"/>
      <w:tblStyleColBandSize w:val="1"/>
      <w:tblCellMar>
        <w:left w:w="0" w:type="dxa"/>
        <w:right w:w="0" w:type="dxa"/>
      </w:tblCellMar>
    </w:tblPr>
  </w:style>
  <w:style w:type="table" w:customStyle="1" w:styleId="a2">
    <w:basedOn w:val="TableNormal"/>
    <w:tblPr>
      <w:tblStyleRowBandSize w:val="1"/>
      <w:tblStyleColBandSize w:val="1"/>
      <w:tblCellMar>
        <w:left w:w="0" w:type="dxa"/>
        <w:right w:w="0" w:type="dxa"/>
      </w:tblCellMar>
    </w:tblPr>
  </w:style>
  <w:style w:type="character" w:styleId="Hyperlink">
    <w:name w:val="Hyperlink"/>
    <w:uiPriority w:val="99"/>
    <w:rsid w:val="00BE6B8A"/>
    <w:rPr>
      <w:rFonts w:cs="Times New Roman"/>
      <w:color w:val="0000FF"/>
      <w:u w:val="single"/>
    </w:rPr>
  </w:style>
  <w:style w:type="paragraph" w:styleId="BalloonText">
    <w:name w:val="Balloon Text"/>
    <w:basedOn w:val="Normal"/>
    <w:link w:val="BalloonTextChar"/>
    <w:uiPriority w:val="99"/>
    <w:semiHidden/>
    <w:unhideWhenUsed/>
    <w:rsid w:val="00BE6B8A"/>
    <w:rPr>
      <w:rFonts w:ascii="Tahoma" w:hAnsi="Tahoma" w:cs="Tahoma"/>
      <w:sz w:val="16"/>
      <w:szCs w:val="16"/>
    </w:rPr>
  </w:style>
  <w:style w:type="character" w:customStyle="1" w:styleId="BalloonTextChar">
    <w:name w:val="Balloon Text Char"/>
    <w:basedOn w:val="DefaultParagraphFont"/>
    <w:link w:val="BalloonText"/>
    <w:uiPriority w:val="99"/>
    <w:semiHidden/>
    <w:rsid w:val="00BE6B8A"/>
    <w:rPr>
      <w:rFonts w:ascii="Tahoma" w:hAnsi="Tahoma" w:cs="Tahoma"/>
      <w:sz w:val="16"/>
      <w:szCs w:val="16"/>
    </w:rPr>
  </w:style>
  <w:style w:type="paragraph" w:styleId="Header">
    <w:name w:val="header"/>
    <w:basedOn w:val="Normal"/>
    <w:link w:val="HeaderChar"/>
    <w:uiPriority w:val="99"/>
    <w:unhideWhenUsed/>
    <w:rsid w:val="00BE6B8A"/>
    <w:pPr>
      <w:tabs>
        <w:tab w:val="center" w:pos="4680"/>
        <w:tab w:val="right" w:pos="9360"/>
      </w:tabs>
    </w:pPr>
  </w:style>
  <w:style w:type="character" w:customStyle="1" w:styleId="HeaderChar">
    <w:name w:val="Header Char"/>
    <w:basedOn w:val="DefaultParagraphFont"/>
    <w:link w:val="Header"/>
    <w:uiPriority w:val="99"/>
    <w:rsid w:val="00BE6B8A"/>
  </w:style>
  <w:style w:type="paragraph" w:styleId="Footer">
    <w:name w:val="footer"/>
    <w:basedOn w:val="Normal"/>
    <w:link w:val="FooterChar"/>
    <w:uiPriority w:val="99"/>
    <w:unhideWhenUsed/>
    <w:rsid w:val="00BE6B8A"/>
    <w:pPr>
      <w:tabs>
        <w:tab w:val="center" w:pos="4680"/>
        <w:tab w:val="right" w:pos="9360"/>
      </w:tabs>
    </w:pPr>
  </w:style>
  <w:style w:type="character" w:customStyle="1" w:styleId="FooterChar">
    <w:name w:val="Footer Char"/>
    <w:basedOn w:val="DefaultParagraphFont"/>
    <w:link w:val="Footer"/>
    <w:uiPriority w:val="99"/>
    <w:rsid w:val="00BE6B8A"/>
  </w:style>
  <w:style w:type="paragraph" w:styleId="ListParagraph">
    <w:name w:val="List Paragraph"/>
    <w:basedOn w:val="Normal"/>
    <w:uiPriority w:val="34"/>
    <w:qFormat/>
    <w:rsid w:val="00BE6B8A"/>
    <w:pPr>
      <w:ind w:left="720"/>
      <w:contextualSpacing/>
    </w:pPr>
  </w:style>
  <w:style w:type="table" w:customStyle="1" w:styleId="1">
    <w:name w:val="1"/>
    <w:basedOn w:val="TableNormal"/>
    <w:rsid w:val="00851280"/>
    <w:pPr>
      <w:ind w:left="562" w:hanging="562"/>
      <w:contextualSpacing/>
    </w:pPr>
    <w:rPr>
      <w:sz w:val="24"/>
      <w:szCs w:val="24"/>
    </w:rPr>
    <w:tblPr>
      <w:tblStyleRowBandSize w:val="1"/>
      <w:tblStyleColBandSize w:val="1"/>
    </w:tblPr>
  </w:style>
  <w:style w:type="character" w:customStyle="1" w:styleId="normaltextrun">
    <w:name w:val="normaltextrun"/>
    <w:basedOn w:val="DefaultParagraphFont"/>
    <w:rsid w:val="00851280"/>
  </w:style>
  <w:style w:type="character" w:customStyle="1" w:styleId="eop">
    <w:name w:val="eop"/>
    <w:basedOn w:val="DefaultParagraphFont"/>
    <w:rsid w:val="00851280"/>
  </w:style>
  <w:style w:type="paragraph" w:styleId="NoSpacing">
    <w:name w:val="No Spacing"/>
    <w:uiPriority w:val="1"/>
    <w:qFormat/>
    <w:rsid w:val="00414399"/>
    <w:pPr>
      <w:autoSpaceDE w:val="0"/>
      <w:autoSpaceDN w:val="0"/>
      <w:adjustRightInd w:val="0"/>
    </w:pPr>
    <w:rPr>
      <w:color w:val="auto"/>
      <w:szCs w:val="24"/>
    </w:rPr>
  </w:style>
  <w:style w:type="paragraph" w:styleId="NormalWeb">
    <w:name w:val="Normal (Web)"/>
    <w:basedOn w:val="Normal"/>
    <w:uiPriority w:val="99"/>
    <w:unhideWhenUsed/>
    <w:rsid w:val="00F36F01"/>
    <w:pPr>
      <w:widowControl/>
      <w:spacing w:before="100" w:beforeAutospacing="1" w:after="100" w:afterAutospacing="1"/>
    </w:pPr>
    <w:rPr>
      <w:color w:val="auto"/>
      <w:sz w:val="24"/>
      <w:szCs w:val="24"/>
    </w:rPr>
  </w:style>
  <w:style w:type="character" w:customStyle="1" w:styleId="apple-converted-space">
    <w:name w:val="apple-converted-space"/>
    <w:basedOn w:val="DefaultParagraphFont"/>
    <w:rsid w:val="00B56CA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color w:val="000000"/>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pPr>
      <w:keepNext/>
      <w:keepLines/>
      <w:jc w:val="center"/>
      <w:outlineLvl w:val="0"/>
    </w:pPr>
    <w:rPr>
      <w:rFonts w:ascii="Cambria" w:eastAsia="Cambria" w:hAnsi="Cambria" w:cs="Cambria"/>
      <w:b/>
      <w:sz w:val="32"/>
      <w:szCs w:val="32"/>
    </w:rPr>
  </w:style>
  <w:style w:type="paragraph" w:styleId="Heading2">
    <w:name w:val="heading 2"/>
    <w:basedOn w:val="Normal"/>
    <w:next w:val="Normal"/>
    <w:pPr>
      <w:keepNext/>
      <w:keepLines/>
      <w:outlineLvl w:val="1"/>
    </w:pPr>
    <w:rPr>
      <w:b/>
      <w:sz w:val="24"/>
      <w:szCs w:val="24"/>
    </w:rPr>
  </w:style>
  <w:style w:type="paragraph" w:styleId="Heading3">
    <w:name w:val="heading 3"/>
    <w:basedOn w:val="Normal"/>
    <w:next w:val="Normal"/>
    <w:pPr>
      <w:keepNext/>
      <w:keepLines/>
      <w:outlineLvl w:val="2"/>
    </w:pPr>
    <w:rPr>
      <w:sz w:val="24"/>
      <w:szCs w:val="24"/>
    </w:rPr>
  </w:style>
  <w:style w:type="paragraph" w:styleId="Heading4">
    <w:name w:val="heading 4"/>
    <w:basedOn w:val="Normal"/>
    <w:next w:val="Normal"/>
    <w:pPr>
      <w:keepNext/>
      <w:keepLines/>
      <w:ind w:left="2880" w:hanging="2880"/>
      <w:outlineLvl w:val="3"/>
    </w:pPr>
    <w:rPr>
      <w:rFonts w:ascii="Calibri" w:eastAsia="Calibri" w:hAnsi="Calibri" w:cs="Calibri"/>
      <w:b/>
      <w:sz w:val="28"/>
      <w:szCs w:val="28"/>
    </w:rPr>
  </w:style>
  <w:style w:type="paragraph" w:styleId="Heading5">
    <w:name w:val="heading 5"/>
    <w:basedOn w:val="Normal"/>
    <w:next w:val="Normal"/>
    <w:pPr>
      <w:keepNext/>
      <w:keepLines/>
      <w:spacing w:before="220" w:after="40"/>
      <w:contextualSpacing/>
      <w:outlineLvl w:val="4"/>
    </w:pPr>
    <w:rPr>
      <w:b/>
      <w:sz w:val="22"/>
      <w:szCs w:val="22"/>
    </w:rPr>
  </w:style>
  <w:style w:type="paragraph" w:styleId="Heading6">
    <w:name w:val="heading 6"/>
    <w:basedOn w:val="Normal"/>
    <w:next w:val="Normal"/>
    <w:pPr>
      <w:keepNext/>
      <w:keepLines/>
      <w:spacing w:before="200" w:after="40"/>
      <w:contextualSpacing/>
      <w:outlineLvl w:val="5"/>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widowControl/>
      <w:jc w:val="center"/>
    </w:pPr>
    <w:rPr>
      <w:rFonts w:ascii="Cambria" w:eastAsia="Cambria" w:hAnsi="Cambria" w:cs="Cambria"/>
      <w:b/>
      <w:sz w:val="32"/>
      <w:szCs w:val="32"/>
    </w:rPr>
  </w:style>
  <w:style w:type="paragraph" w:styleId="Subtitle">
    <w:name w:val="Subtitle"/>
    <w:basedOn w:val="Normal"/>
    <w:next w:val="Normal"/>
    <w:pPr>
      <w:keepNext/>
      <w:keepLines/>
      <w:widowControl/>
      <w:tabs>
        <w:tab w:val="center" w:pos="5400"/>
      </w:tabs>
      <w:jc w:val="center"/>
    </w:pPr>
    <w:rPr>
      <w:b/>
      <w:i/>
      <w:color w:val="666666"/>
      <w:sz w:val="28"/>
      <w:szCs w:val="2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table" w:customStyle="1" w:styleId="a1">
    <w:basedOn w:val="TableNormal"/>
    <w:tblPr>
      <w:tblStyleRowBandSize w:val="1"/>
      <w:tblStyleColBandSize w:val="1"/>
      <w:tblCellMar>
        <w:left w:w="0" w:type="dxa"/>
        <w:right w:w="0" w:type="dxa"/>
      </w:tblCellMar>
    </w:tblPr>
  </w:style>
  <w:style w:type="table" w:customStyle="1" w:styleId="a2">
    <w:basedOn w:val="TableNormal"/>
    <w:tblPr>
      <w:tblStyleRowBandSize w:val="1"/>
      <w:tblStyleColBandSize w:val="1"/>
      <w:tblCellMar>
        <w:left w:w="0" w:type="dxa"/>
        <w:right w:w="0" w:type="dxa"/>
      </w:tblCellMar>
    </w:tblPr>
  </w:style>
  <w:style w:type="character" w:styleId="Hyperlink">
    <w:name w:val="Hyperlink"/>
    <w:uiPriority w:val="99"/>
    <w:rsid w:val="00BE6B8A"/>
    <w:rPr>
      <w:rFonts w:cs="Times New Roman"/>
      <w:color w:val="0000FF"/>
      <w:u w:val="single"/>
    </w:rPr>
  </w:style>
  <w:style w:type="paragraph" w:styleId="BalloonText">
    <w:name w:val="Balloon Text"/>
    <w:basedOn w:val="Normal"/>
    <w:link w:val="BalloonTextChar"/>
    <w:uiPriority w:val="99"/>
    <w:semiHidden/>
    <w:unhideWhenUsed/>
    <w:rsid w:val="00BE6B8A"/>
    <w:rPr>
      <w:rFonts w:ascii="Tahoma" w:hAnsi="Tahoma" w:cs="Tahoma"/>
      <w:sz w:val="16"/>
      <w:szCs w:val="16"/>
    </w:rPr>
  </w:style>
  <w:style w:type="character" w:customStyle="1" w:styleId="BalloonTextChar">
    <w:name w:val="Balloon Text Char"/>
    <w:basedOn w:val="DefaultParagraphFont"/>
    <w:link w:val="BalloonText"/>
    <w:uiPriority w:val="99"/>
    <w:semiHidden/>
    <w:rsid w:val="00BE6B8A"/>
    <w:rPr>
      <w:rFonts w:ascii="Tahoma" w:hAnsi="Tahoma" w:cs="Tahoma"/>
      <w:sz w:val="16"/>
      <w:szCs w:val="16"/>
    </w:rPr>
  </w:style>
  <w:style w:type="paragraph" w:styleId="Header">
    <w:name w:val="header"/>
    <w:basedOn w:val="Normal"/>
    <w:link w:val="HeaderChar"/>
    <w:uiPriority w:val="99"/>
    <w:unhideWhenUsed/>
    <w:rsid w:val="00BE6B8A"/>
    <w:pPr>
      <w:tabs>
        <w:tab w:val="center" w:pos="4680"/>
        <w:tab w:val="right" w:pos="9360"/>
      </w:tabs>
    </w:pPr>
  </w:style>
  <w:style w:type="character" w:customStyle="1" w:styleId="HeaderChar">
    <w:name w:val="Header Char"/>
    <w:basedOn w:val="DefaultParagraphFont"/>
    <w:link w:val="Header"/>
    <w:uiPriority w:val="99"/>
    <w:rsid w:val="00BE6B8A"/>
  </w:style>
  <w:style w:type="paragraph" w:styleId="Footer">
    <w:name w:val="footer"/>
    <w:basedOn w:val="Normal"/>
    <w:link w:val="FooterChar"/>
    <w:uiPriority w:val="99"/>
    <w:unhideWhenUsed/>
    <w:rsid w:val="00BE6B8A"/>
    <w:pPr>
      <w:tabs>
        <w:tab w:val="center" w:pos="4680"/>
        <w:tab w:val="right" w:pos="9360"/>
      </w:tabs>
    </w:pPr>
  </w:style>
  <w:style w:type="character" w:customStyle="1" w:styleId="FooterChar">
    <w:name w:val="Footer Char"/>
    <w:basedOn w:val="DefaultParagraphFont"/>
    <w:link w:val="Footer"/>
    <w:uiPriority w:val="99"/>
    <w:rsid w:val="00BE6B8A"/>
  </w:style>
  <w:style w:type="paragraph" w:styleId="ListParagraph">
    <w:name w:val="List Paragraph"/>
    <w:basedOn w:val="Normal"/>
    <w:uiPriority w:val="34"/>
    <w:qFormat/>
    <w:rsid w:val="00BE6B8A"/>
    <w:pPr>
      <w:ind w:left="720"/>
      <w:contextualSpacing/>
    </w:pPr>
  </w:style>
  <w:style w:type="table" w:customStyle="1" w:styleId="1">
    <w:name w:val="1"/>
    <w:basedOn w:val="TableNormal"/>
    <w:rsid w:val="00851280"/>
    <w:pPr>
      <w:ind w:left="562" w:hanging="562"/>
      <w:contextualSpacing/>
    </w:pPr>
    <w:rPr>
      <w:sz w:val="24"/>
      <w:szCs w:val="24"/>
    </w:rPr>
    <w:tblPr>
      <w:tblStyleRowBandSize w:val="1"/>
      <w:tblStyleColBandSize w:val="1"/>
    </w:tblPr>
  </w:style>
  <w:style w:type="character" w:customStyle="1" w:styleId="normaltextrun">
    <w:name w:val="normaltextrun"/>
    <w:basedOn w:val="DefaultParagraphFont"/>
    <w:rsid w:val="00851280"/>
  </w:style>
  <w:style w:type="character" w:customStyle="1" w:styleId="eop">
    <w:name w:val="eop"/>
    <w:basedOn w:val="DefaultParagraphFont"/>
    <w:rsid w:val="00851280"/>
  </w:style>
  <w:style w:type="paragraph" w:styleId="NoSpacing">
    <w:name w:val="No Spacing"/>
    <w:uiPriority w:val="1"/>
    <w:qFormat/>
    <w:rsid w:val="00414399"/>
    <w:pPr>
      <w:autoSpaceDE w:val="0"/>
      <w:autoSpaceDN w:val="0"/>
      <w:adjustRightInd w:val="0"/>
    </w:pPr>
    <w:rPr>
      <w:color w:val="auto"/>
      <w:szCs w:val="24"/>
    </w:rPr>
  </w:style>
  <w:style w:type="paragraph" w:styleId="NormalWeb">
    <w:name w:val="Normal (Web)"/>
    <w:basedOn w:val="Normal"/>
    <w:uiPriority w:val="99"/>
    <w:unhideWhenUsed/>
    <w:rsid w:val="00F36F01"/>
    <w:pPr>
      <w:widowControl/>
      <w:spacing w:before="100" w:beforeAutospacing="1" w:after="100" w:afterAutospacing="1"/>
    </w:pPr>
    <w:rPr>
      <w:color w:val="auto"/>
      <w:sz w:val="24"/>
      <w:szCs w:val="24"/>
    </w:rPr>
  </w:style>
  <w:style w:type="character" w:customStyle="1" w:styleId="apple-converted-space">
    <w:name w:val="apple-converted-space"/>
    <w:basedOn w:val="DefaultParagraphFont"/>
    <w:rsid w:val="00B56C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2400293">
      <w:bodyDiv w:val="1"/>
      <w:marLeft w:val="0"/>
      <w:marRight w:val="0"/>
      <w:marTop w:val="0"/>
      <w:marBottom w:val="0"/>
      <w:divBdr>
        <w:top w:val="none" w:sz="0" w:space="0" w:color="auto"/>
        <w:left w:val="none" w:sz="0" w:space="0" w:color="auto"/>
        <w:bottom w:val="none" w:sz="0" w:space="0" w:color="auto"/>
        <w:right w:val="none" w:sz="0" w:space="0" w:color="auto"/>
      </w:divBdr>
    </w:div>
    <w:div w:id="1386415642">
      <w:bodyDiv w:val="1"/>
      <w:marLeft w:val="0"/>
      <w:marRight w:val="0"/>
      <w:marTop w:val="0"/>
      <w:marBottom w:val="0"/>
      <w:divBdr>
        <w:top w:val="none" w:sz="0" w:space="0" w:color="auto"/>
        <w:left w:val="none" w:sz="0" w:space="0" w:color="auto"/>
        <w:bottom w:val="none" w:sz="0" w:space="0" w:color="auto"/>
        <w:right w:val="none" w:sz="0" w:space="0" w:color="auto"/>
      </w:divBdr>
    </w:div>
    <w:div w:id="1891191822">
      <w:bodyDiv w:val="1"/>
      <w:marLeft w:val="0"/>
      <w:marRight w:val="0"/>
      <w:marTop w:val="0"/>
      <w:marBottom w:val="0"/>
      <w:divBdr>
        <w:top w:val="none" w:sz="0" w:space="0" w:color="auto"/>
        <w:left w:val="none" w:sz="0" w:space="0" w:color="auto"/>
        <w:bottom w:val="none" w:sz="0" w:space="0" w:color="auto"/>
        <w:right w:val="none" w:sz="0" w:space="0" w:color="auto"/>
      </w:divBdr>
    </w:div>
    <w:div w:id="211211840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collin.edu/collegesurvival/" TargetMode="External"/><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hyperlink" Target="mailto:abakner@collin.edu" TargetMode="External"/><Relationship Id="rId4" Type="http://schemas.microsoft.com/office/2007/relationships/stylesWithEffects" Target="stylesWithEffects.xml"/><Relationship Id="rId9" Type="http://schemas.openxmlformats.org/officeDocument/2006/relationships/hyperlink" Target="https://www.collin.edu/cougaralert.html" TargetMode="Externa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FEF95B-8AC2-4976-AC9A-9A327F8EF1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2877</Words>
  <Characters>16402</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CCCCD</Company>
  <LinksUpToDate>false</LinksUpToDate>
  <CharactersWithSpaces>192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herine Thurman</dc:creator>
  <cp:lastModifiedBy>Arlene Bakner</cp:lastModifiedBy>
  <cp:revision>2</cp:revision>
  <cp:lastPrinted>2017-12-15T16:09:00Z</cp:lastPrinted>
  <dcterms:created xsi:type="dcterms:W3CDTF">2017-12-15T16:11:00Z</dcterms:created>
  <dcterms:modified xsi:type="dcterms:W3CDTF">2017-12-15T16:11:00Z</dcterms:modified>
</cp:coreProperties>
</file>